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719F" w:rsidRDefault="007F5446">
      <w:r>
        <w:rPr>
          <w:noProof/>
        </w:rPr>
        <mc:AlternateContent>
          <mc:Choice Requires="wps">
            <w:drawing>
              <wp:anchor distT="0" distB="0" distL="114300" distR="114300" simplePos="0" relativeHeight="252227584" behindDoc="0" locked="0" layoutInCell="1" allowOverlap="1" wp14:anchorId="51E6295C" wp14:editId="05CD99DF">
                <wp:simplePos x="0" y="0"/>
                <wp:positionH relativeFrom="column">
                  <wp:posOffset>-13970</wp:posOffset>
                </wp:positionH>
                <wp:positionV relativeFrom="paragraph">
                  <wp:posOffset>7508240</wp:posOffset>
                </wp:positionV>
                <wp:extent cx="2910840" cy="243840"/>
                <wp:effectExtent l="0" t="0" r="0" b="0"/>
                <wp:wrapNone/>
                <wp:docPr id="45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E73B86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O obodnim i središnjim kutovim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-1.1pt;margin-top:591.2pt;width:229.2pt;height:19.2pt;z-index:252227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" filled="f" stroked="f">
                <v:textbox style="mso-fit-shape-to-text:t">
                  <w:txbxContent>
                    <w:p w:rsidR="007F5446" w:rsidRPr="005037D6" w:rsidRDefault="007F5446" w:rsidP="00E73B86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O obodnim i središnjim kutovi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11AD484D" wp14:editId="3FBB6E4A">
                <wp:simplePos x="0" y="0"/>
                <wp:positionH relativeFrom="column">
                  <wp:posOffset>3210560</wp:posOffset>
                </wp:positionH>
                <wp:positionV relativeFrom="paragraph">
                  <wp:posOffset>5378450</wp:posOffset>
                </wp:positionV>
                <wp:extent cx="1005840" cy="243840"/>
                <wp:effectExtent l="0" t="0" r="0" b="0"/>
                <wp:wrapNone/>
                <wp:docPr id="49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Šesteroku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27" type="#_x0000_t202" style="position:absolute;margin-left:252.8pt;margin-top:423.5pt;width:79.2pt;height:19.2pt;z-index:252090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Šesteroku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080128" behindDoc="0" locked="0" layoutInCell="1" allowOverlap="1" wp14:anchorId="795EB632" wp14:editId="4180A5F5">
                <wp:simplePos x="0" y="0"/>
                <wp:positionH relativeFrom="column">
                  <wp:posOffset>3249930</wp:posOffset>
                </wp:positionH>
                <wp:positionV relativeFrom="paragraph">
                  <wp:posOffset>5699125</wp:posOffset>
                </wp:positionV>
                <wp:extent cx="2994660" cy="1744980"/>
                <wp:effectExtent l="0" t="0" r="15240" b="0"/>
                <wp:wrapNone/>
                <wp:docPr id="476" name="Grupa 4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1744980"/>
                          <a:chOff x="0" y="0"/>
                          <a:chExt cx="2994660" cy="1744980"/>
                        </a:xfrm>
                      </wpg:grpSpPr>
                      <wps:wsp>
                        <wps:cNvPr id="5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1188720"/>
                            <a:ext cx="1059180" cy="556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3F7B3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6∙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EA429D" w:rsidRDefault="007F5446" w:rsidP="003F7B3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EA429D" w:rsidRDefault="007F5446" w:rsidP="003F7B3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60" y="982980"/>
                            <a:ext cx="5949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591D4C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EA429D">
                                <w:rPr>
                                  <w:b/>
                                  <w:i/>
                                  <w:sz w:val="20"/>
                                </w:rPr>
                                <w:t>d = 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1028700"/>
                            <a:ext cx="549274" cy="2470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98270C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R =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5980" y="982980"/>
                            <a:ext cx="723900" cy="487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A429D" w:rsidRDefault="007F5446" w:rsidP="0098270C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EA429D" w:rsidRDefault="007F5446" w:rsidP="0098270C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EA429D" w:rsidRDefault="007F5446" w:rsidP="0098270C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EA429D"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164909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pravilni šeste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" name="Pravokutnik 52"/>
                        <wps:cNvSpPr/>
                        <wps:spPr>
                          <a:xfrm>
                            <a:off x="0" y="0"/>
                            <a:ext cx="2994660" cy="1668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" name="Slika 62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1920" y="289560"/>
                            <a:ext cx="617220" cy="647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" y="982980"/>
                            <a:ext cx="6477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EA429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6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50" name="Slika 450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84860" y="281940"/>
                            <a:ext cx="61722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1" name="Slika 451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4940" y="259080"/>
                            <a:ext cx="670560" cy="7162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73" name="Slika 473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48840" y="251460"/>
                            <a:ext cx="670560" cy="7162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476" o:spid="_x0000_s1028" style="position:absolute;margin-left:255.9pt;margin-top:448.75pt;width:235.8pt;height:137.4pt;z-index:252080128;mso-width-relative:margin" coordsize="29946,174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">
                <v:shape id="_x0000_s1029" type="#_x0000_t202" style="position:absolute;left:1447;top:11887;width:10592;height:5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Y1ec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5Is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WNXnEAAAA3AAAAA8AAAAAAAAAAAAAAAAAmAIAAGRycy9k&#10;b3ducmV2LnhtbFBLBQYAAAAABAAEAPUAAACJAwAAAAA=&#10;" filled="f" stroked="f">
                  <v:textbox>
                    <w:txbxContent>
                      <w:p w:rsidR="007F5446" w:rsidRPr="00EA429D" w:rsidRDefault="007F5446" w:rsidP="003F7B3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6∙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EA429D" w:rsidRDefault="007F5446" w:rsidP="003F7B3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</w:p>
                      <w:p w:rsidR="007F5446" w:rsidRPr="00EA429D" w:rsidRDefault="007F5446" w:rsidP="003F7B3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30" type="#_x0000_t202" style="position:absolute;left:8610;top:9829;width:5950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ZlN8MA&#10;AADcAAAADwAAAGRycy9kb3ducmV2LnhtbESPT2vCQBTE7wW/w/IEb3VjRSnRVcQ/4KEXbbw/sq/Z&#10;0OzbkH018dt3CwWPw8z8hllvB9+oO3WxDmxgNs1AEZfB1lwZKD5Pr++goiBbbAKTgQdF2G5GL2vM&#10;bej5QverVCpBOOZowIm0udaxdOQxTkNLnLyv0HmUJLtK2w77BPeNfsuypfZYc1pw2NLeUfl9/fEG&#10;ROxu9iiOPp5vw8ehd1m5wMKYyXjYrUAJDfIM/7fP1sBiOYe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ZlN8MAAADcAAAADwAAAAAAAAAAAAAAAACYAgAAZHJzL2Rv&#10;d25yZXYueG1sUEsFBgAAAAAEAAQA9QAAAIgDAAAAAA==&#10;" filled="f" stroked="f">
                  <v:textbox style="mso-fit-shape-to-text:t">
                    <w:txbxContent>
                      <w:p w:rsidR="007F5446" w:rsidRPr="00EA429D" w:rsidRDefault="007F5446" w:rsidP="00591D4C">
                        <w:pPr>
                          <w:rPr>
                            <w:i/>
                            <w:sz w:val="20"/>
                          </w:rPr>
                        </w:pPr>
                        <w:r w:rsidRPr="00EA429D">
                          <w:rPr>
                            <w:b/>
                            <w:i/>
                            <w:sz w:val="20"/>
                          </w:rPr>
                          <w:t>d = 2a</w:t>
                        </w:r>
                      </w:p>
                    </w:txbxContent>
                  </v:textbox>
                </v:shape>
                <v:shape id="_x0000_s1031" type="#_x0000_t202" style="position:absolute;left:15240;top:10287;width:5492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2O2cQA&#10;AADcAAAADwAAAGRycy9kb3ducmV2LnhtbESPzWrCQBSF94LvMFyhO50kYCjRUUQolJJFtV10eclc&#10;MzGZOzEzmvTtO4VCl4fz83G2+8l24kGDbxwrSFcJCOLK6YZrBZ8fL8tnED4ga+wck4Jv8rDfzWdb&#10;LLQb+USPc6hFHGFfoAITQl9I6StDFv3K9cTRu7jBYohyqKUecIzjtpNZkuTSYsORYLCno6GqPd9t&#10;hJS+up/c7ZqWrfwybY7rd/Om1NNiOmxABJrCf/iv/aoV5OsMfs/EI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tjtnEAAAA3AAAAA8AAAAAAAAAAAAAAAAAmAIAAGRycy9k&#10;b3ducmV2LnhtbFBLBQYAAAAABAAEAPUAAACJAwAAAAA=&#10;" stroked="f">
                  <v:textbox style="mso-fit-shape-to-text:t">
                    <w:txbxContent>
                      <w:p w:rsidR="007F5446" w:rsidRPr="00EA429D" w:rsidRDefault="007F5446" w:rsidP="0098270C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b/>
                            <w:i/>
                            <w:sz w:val="20"/>
                            <w:szCs w:val="20"/>
                          </w:rPr>
                          <w:t>R = a</w:t>
                        </w:r>
                      </w:p>
                    </w:txbxContent>
                  </v:textbox>
                </v:shape>
                <v:shape id="_x0000_s1032" type="#_x0000_t202" style="position:absolute;left:21259;top:9829;width:7239;height:4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t/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3D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oqt/sAAAADcAAAADwAAAAAAAAAAAAAAAACYAgAAZHJzL2Rvd25y&#10;ZXYueG1sUEsFBgAAAAAEAAQA9QAAAIUDAAAAAA==&#10;" filled="f" stroked="f">
                  <v:textbox>
                    <w:txbxContent>
                      <w:p w:rsidR="007F5446" w:rsidRPr="00EA429D" w:rsidRDefault="007F5446" w:rsidP="0098270C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EA429D" w:rsidRDefault="007F5446" w:rsidP="0098270C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</w:p>
                      <w:p w:rsidR="007F5446" w:rsidRPr="00EA429D" w:rsidRDefault="007F5446" w:rsidP="0098270C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EA429D"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33" type="#_x0000_t202" style="position:absolute;left:533;width:16491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pravilni šesterokut</w:t>
                        </w:r>
                      </w:p>
                    </w:txbxContent>
                  </v:textbox>
                </v:shape>
                <v:rect id="Pravokutnik 52" o:spid="_x0000_s1034" style="position:absolute;width:29946;height:166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1s8IA&#10;AADbAAAADwAAAGRycy9kb3ducmV2LnhtbESP3YrCMBSE7xd8h3CEvVk03S6KVKPIguBNF/x5gENz&#10;bIrNSWxS7b79ZkHwcpiZb5jVZrCtuFMXGscKPqcZCOLK6YZrBefTbrIAESKyxtYxKfilAJv16G2F&#10;hXYPPtD9GGuRIBwKVGBi9IWUoTJkMUydJ07exXUWY5JdLXWHjwS3rcyzbC4tNpwWDHr6NlRdj71V&#10;MPSL263sr9bQV9l+5NH/lN4r9T4etksQkYb4Cj/be61glsP/l/Q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g/WzwgAAANsAAAAPAAAAAAAAAAAAAAAAAJgCAABkcnMvZG93&#10;bnJldi54bWxQSwUGAAAAAAQABAD1AAAAhwMAAAAA&#10;" filled="f" strokecolor="black [3213]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Slika 62" o:spid="_x0000_s1035" type="#_x0000_t75" style="position:absolute;left:1219;top:2895;width:6172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IsdXEAAAA2wAAAA8AAABkcnMvZG93bnJldi54bWxEj0FrwkAUhO+F/oflCd6ajUGkpK4iKREP&#10;ItS2OT+yr0lo9u2a3Wj677tCocdhZr5h1tvJ9OJKg+8sK1gkKQji2uqOGwUf7+XTMwgfkDX2lknB&#10;D3nYbh4f1phre+M3up5DIyKEfY4K2hBcLqWvWzLoE+uIo/dlB4MhyqGResBbhJteZmm6kgY7jgst&#10;Oipaqr/Po1FQ7bBxhd5P/XH5OrrPU3XhslJqPpt2LyACTeE//Nc+aAWrDO5f4g+Qm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hIsdXEAAAA2wAAAA8AAAAAAAAAAAAAAAAA&#10;nwIAAGRycy9kb3ducmV2LnhtbFBLBQYAAAAABAAEAPcAAACQAwAAAAA=&#10;">
                  <v:imagedata r:id="rId12" o:title="" chromakey="white"/>
                  <v:path arrowok="t"/>
                </v:shape>
                <v:shape id="_x0000_s1036" type="#_x0000_t202" style="position:absolute;left:1600;top:9829;width:6477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EA429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6a</w:t>
                        </w:r>
                      </w:p>
                    </w:txbxContent>
                  </v:textbox>
                </v:shape>
                <v:shape id="Slika 450" o:spid="_x0000_s1037" type="#_x0000_t75" style="position:absolute;left:7848;top:2819;width:6172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5ESWjCAAAA3AAAAA8AAABkcnMvZG93bnJldi54bWxET8uKwjAU3Q/4D+EK7jRVfFGNUhyV2Qgz&#10;1Y27S3Nti81NaTK2+vWThTDLw3mvt52pxIMaV1pWMB5FIIgzq0vOFVzOh+EShPPIGivLpOBJDrab&#10;3scaY21b/qFH6nMRQtjFqKDwvo6ldFlBBt3I1sSBu9nGoA+wyaVusA3hppKTKJpLgyWHhgJr2hWU&#10;3dNfo2CRzU8UvZJle/ws3Wl/SI5X963UoN8lKxCeOv8vfru/tILpLMwPZ8IRkJ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+RElowgAAANwAAAAPAAAAAAAAAAAAAAAAAJ8C&#10;AABkcnMvZG93bnJldi54bWxQSwUGAAAAAAQABAD3AAAAjgMAAAAA&#10;">
                  <v:imagedata r:id="rId13" o:title="" chromakey="white"/>
                  <v:path arrowok="t"/>
                </v:shape>
                <v:shape id="Slika 451" o:spid="_x0000_s1038" type="#_x0000_t75" style="position:absolute;left:14249;top:2590;width:6706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n3xnGAAAA3AAAAA8AAABkcnMvZG93bnJldi54bWxEj91qwkAUhO+FvsNyCr3TTVorJWYjtlAo&#10;iEKTInh3yB7zY/ZsyG41vr0rFHo5zMw3TLoaTSfONLjGsoJ4FoEgLq1uuFLwU3xO30A4j6yxs0wK&#10;ruRglT1MUky0vfA3nXNfiQBhl6CC2vs+kdKVNRl0M9sTB+9oB4M+yKGSesBLgJtOPkfRQhpsOCzU&#10;2NNHTeUp/zUKDrt90Rbtoj1stnJevuTx2r7HSj09juslCE+j/w//tb+0gvlrDPcz4QjI7AY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BiffGcYAAADcAAAADwAAAAAAAAAAAAAA&#10;AACfAgAAZHJzL2Rvd25yZXYueG1sUEsFBgAAAAAEAAQA9wAAAJIDAAAAAA==&#10;">
                  <v:imagedata r:id="rId14" o:title="" chromakey="white"/>
                  <v:path arrowok="t"/>
                </v:shape>
                <v:shape id="Slika 473" o:spid="_x0000_s1039" type="#_x0000_t75" style="position:absolute;left:21488;top:2514;width:6706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BRQvGAAAA3AAAAA8AAABkcnMvZG93bnJldi54bWxEj0tPwzAQhO9I/AdrkbhRB/oApXWrFqkS&#10;R/o4wG0bb5O08Tr1mjbw63ElJI6jmflGM5l1rlFnClJ7NvDYy0ARF97WXBrYbpYPL6AkIltsPJOB&#10;bxKYTW9vJphbf+EVndexVAnCkqOBKsY211qKihxKz7fEydv74DAmGUptA14S3DX6KctG2mHNaaHC&#10;ll4rKo7rL2eA5eejE/k8Dg+xf9q9L32YLwbG3N918zGoSF38D/+136yBwXMfrmfSEdDT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9oFFC8YAAADcAAAADwAAAAAAAAAAAAAA&#10;AACfAgAAZHJzL2Rvd25yZXYueG1sUEsFBgAAAAAEAAQA9wAAAJIDAAAAAA==&#10;">
                  <v:imagedata r:id="rId15" o:title="" chromakey="white"/>
                  <v:path arrowok="t"/>
                </v:shape>
              </v:group>
            </w:pict>
          </mc:Fallback>
        </mc:AlternateContent>
      </w:r>
      <w:r w:rsidRPr="0013719F">
        <w:rPr>
          <w:noProof/>
        </w:rPr>
        <mc:AlternateContent>
          <mc:Choice Requires="wps">
            <w:drawing>
              <wp:anchor distT="0" distB="0" distL="114300" distR="114300" simplePos="0" relativeHeight="252313600" behindDoc="0" locked="0" layoutInCell="1" allowOverlap="1" wp14:anchorId="0EA96441" wp14:editId="1377BBF3">
                <wp:simplePos x="0" y="0"/>
                <wp:positionH relativeFrom="column">
                  <wp:posOffset>-20955</wp:posOffset>
                </wp:positionH>
                <wp:positionV relativeFrom="paragraph">
                  <wp:posOffset>4715510</wp:posOffset>
                </wp:positionV>
                <wp:extent cx="2646045" cy="617220"/>
                <wp:effectExtent l="0" t="0" r="28575" b="20320"/>
                <wp:wrapNone/>
                <wp:docPr id="45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5446" w:rsidRPr="007F5446" w:rsidRDefault="007F5446" w:rsidP="007F5446">
                            <w:pPr>
                              <w:rPr>
                                <w:sz w:val="20"/>
                              </w:rPr>
                            </w:pPr>
                            <w:r w:rsidRPr="007F5446">
                              <w:rPr>
                                <w:sz w:val="20"/>
                              </w:rPr>
                              <w:t>Zbroj</w:t>
                            </w:r>
                            <w:r>
                              <w:rPr>
                                <w:sz w:val="20"/>
                              </w:rPr>
                              <w:t xml:space="preserve"> kutova trokuta je (uvijek) 180°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40" type="#_x0000_t202" style="position:absolute;margin-left:-1.65pt;margin-top:371.3pt;width:208.35pt;height:48.6pt;z-index:25231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" filled="f">
                <v:textbox style="mso-fit-shape-to-text:t">
                  <w:txbxContent>
                    <w:p w:rsidR="007F5446" w:rsidRPr="007F5446" w:rsidRDefault="007F5446" w:rsidP="007F5446">
                      <w:pPr>
                        <w:rPr>
                          <w:sz w:val="20"/>
                        </w:rPr>
                      </w:pPr>
                      <w:r w:rsidRPr="007F5446">
                        <w:rPr>
                          <w:sz w:val="20"/>
                        </w:rPr>
                        <w:t>Zbroj</w:t>
                      </w:r>
                      <w:r>
                        <w:rPr>
                          <w:sz w:val="20"/>
                        </w:rPr>
                        <w:t xml:space="preserve"> kutova trokuta je (uvijek) 180°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27232" behindDoc="0" locked="0" layoutInCell="1" allowOverlap="1" wp14:anchorId="49A745E1" wp14:editId="3130A9FF">
                <wp:simplePos x="0" y="0"/>
                <wp:positionH relativeFrom="column">
                  <wp:posOffset>-30480</wp:posOffset>
                </wp:positionH>
                <wp:positionV relativeFrom="paragraph">
                  <wp:posOffset>3314065</wp:posOffset>
                </wp:positionV>
                <wp:extent cx="2263140" cy="1341120"/>
                <wp:effectExtent l="0" t="0" r="22860" b="11430"/>
                <wp:wrapNone/>
                <wp:docPr id="942" name="Grupa 9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3140" cy="1341120"/>
                          <a:chOff x="0" y="0"/>
                          <a:chExt cx="2263140" cy="1341120"/>
                        </a:xfrm>
                      </wpg:grpSpPr>
                      <wps:wsp>
                        <wps:cNvPr id="4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" y="746760"/>
                            <a:ext cx="883285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E1217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91540" y="807720"/>
                            <a:ext cx="82042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E1217A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E1217A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Pravokutnik 58"/>
                        <wps:cNvSpPr/>
                        <wps:spPr>
                          <a:xfrm>
                            <a:off x="0" y="0"/>
                            <a:ext cx="2263140" cy="134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935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0C5EA7" w:rsidRDefault="007F5446" w:rsidP="000C5EA7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5EA7">
                                <w:rPr>
                                  <w:b/>
                                  <w:sz w:val="20"/>
                                  <w:szCs w:val="20"/>
                                  <w:u w:val="single"/>
                                </w:rPr>
                                <w:t>jednakostranični trokut</w:t>
                              </w:r>
                              <w:r w:rsidRPr="000C5EA7">
                                <w:rPr>
                                  <w:sz w:val="20"/>
                                  <w:szCs w:val="20"/>
                                </w:rPr>
                                <w:tab/>
                              </w:r>
                            </w:p>
                            <w:p w:rsidR="007F5446" w:rsidRPr="000C5EA7" w:rsidRDefault="007F5446" w:rsidP="000C5EA7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Slika 6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260" y="259080"/>
                            <a:ext cx="487680" cy="5029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259080"/>
                            <a:ext cx="6477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031E3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3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8680" y="495300"/>
                            <a:ext cx="804121" cy="39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7031E3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7031E3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7031E3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41" name="Slika 941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22120" y="236220"/>
                            <a:ext cx="457200" cy="5029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42" o:spid="_x0000_s1041" style="position:absolute;margin-left:-2.4pt;margin-top:260.95pt;width:178.2pt;height:105.6pt;z-index:252127232" coordsize="22631,13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">
                <v:shape id="_x0000_s1042" type="#_x0000_t202" style="position:absolute;left:1066;top:7467;width:8833;height:4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<v:textbox>
                    <w:txbxContent>
                      <w:p w:rsidR="007F5446" w:rsidRPr="007031E3" w:rsidRDefault="007F5446" w:rsidP="00E1217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3" type="#_x0000_t202" style="position:absolute;left:8915;top:8077;width:8204;height:4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<v:textbox>
                    <w:txbxContent>
                      <w:p w:rsidR="007F5446" w:rsidRPr="007031E3" w:rsidRDefault="007F5446" w:rsidP="00E1217A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E1217A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58" o:spid="_x0000_s1044" style="position:absolute;width:22631;height:134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vCWcAA&#10;AADbAAAADwAAAGRycy9kb3ducmV2LnhtbERP3WrCMBS+H/gO4Qi7GTZdx0Rqo4gw2E0H6/YAh+bY&#10;FJuT2KRa395cDHb58f1X+9kO4kpj6B0reM1yEMSt0z13Cn5/PlYbECEiaxwck4I7BdjvFk8Vltrd&#10;+JuuTexECuFQogIToy+lDK0hiyFznjhxJzdajAmOndQj3lK4HWSR52tpsefUYNDT0VB7biarYJ42&#10;l0s9na2ht3p4KaL/qr1X6nk5H7YgIs3xX/zn/tQK3tPY9CX9AL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WvCWcAAAADbAAAADwAAAAAAAAAAAAAAAACYAgAAZHJzL2Rvd25y&#10;ZXYueG1sUEsFBgAAAAAEAAQA9QAAAIUDAAAAAA==&#10;" filled="f" strokecolor="black [3213]"/>
                <v:shape id="_x0000_s1045" type="#_x0000_t202" style="position:absolute;width:16493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7F5446" w:rsidRPr="000C5EA7" w:rsidRDefault="007F5446" w:rsidP="000C5EA7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  <w:szCs w:val="20"/>
                          </w:rPr>
                        </w:pPr>
                        <w:r w:rsidRPr="000C5EA7">
                          <w:rPr>
                            <w:b/>
                            <w:sz w:val="20"/>
                            <w:szCs w:val="20"/>
                            <w:u w:val="single"/>
                          </w:rPr>
                          <w:t>jednakostranični trokut</w:t>
                        </w:r>
                        <w:r w:rsidRPr="000C5EA7">
                          <w:rPr>
                            <w:sz w:val="20"/>
                            <w:szCs w:val="20"/>
                          </w:rPr>
                          <w:tab/>
                        </w:r>
                      </w:p>
                      <w:p w:rsidR="007F5446" w:rsidRPr="000C5EA7" w:rsidRDefault="007F5446" w:rsidP="000C5EA7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Slika 6" o:spid="_x0000_s1046" type="#_x0000_t75" style="position:absolute;left:1752;top:2590;width:4877;height:5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dUlzBAAAA2gAAAA8AAABkcnMvZG93bnJldi54bWxEj0GLwjAUhO+C/yE8wZumehCtRlkEUdCL&#10;VRBvb5u3bdnmpTSpVn+9EQSPw8x8wyxWrSnFjWpXWFYwGkYgiFOrC84UnE+bwRSE88gaS8uk4EEO&#10;VstuZ4Gxtnc+0i3xmQgQdjEqyL2vYildmpNBN7QVcfD+bG3QB1lnUtd4D3BTynEUTaTBgsNCjhWt&#10;c0r/k8YocLvtZXbQo9+11wkX1/1z22RPpfq99mcOwlPrv+FPe6cVTOB9JdwAuXw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MdUlzBAAAA2gAAAA8AAAAAAAAAAAAAAAAAnwIA&#10;AGRycy9kb3ducmV2LnhtbFBLBQYAAAAABAAEAPcAAACNAwAAAAA=&#10;">
                  <v:imagedata r:id="rId18" o:title="" chromakey="white"/>
                  <v:path arrowok="t"/>
                </v:shape>
                <v:shape id="_x0000_s1047" type="#_x0000_t202" style="position:absolute;left:8686;top:2590;width:6477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7031E3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3a</w:t>
                        </w:r>
                      </w:p>
                    </w:txbxContent>
                  </v:textbox>
                </v:shape>
                <v:shape id="_x0000_s1048" type="#_x0000_t202" style="position:absolute;left:8686;top:4953;width:8042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7F5446" w:rsidRPr="00133CC5" w:rsidRDefault="007F5446" w:rsidP="007031E3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7031E3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7031E3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lika 941" o:spid="_x0000_s1049" type="#_x0000_t75" style="position:absolute;left:17221;top:2362;width:4572;height:50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Ly8zFAAAA3AAAAA8AAABkcnMvZG93bnJldi54bWxEj0FrAjEUhO+C/yE8oTdNlLbYrVFELZR6&#10;cre9Pzav2a2bl3WT6vrvG6HgcZiZb5jFqneNOFMXas8aphMFgrj0pmar4bN4G89BhIhssPFMGq4U&#10;YLUcDhaYGX/hA53zaEWCcMhQQxVjm0kZyoocholviZP37TuHMcnOStPhJcFdI2dKPUuHNaeFClva&#10;VFQe81+nYb+b96ejVTO723xti+vpRz19FFo/jPr1K4hIfbyH/9vvRsPL4xRuZ9IRkM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hC8vMxQAAANwAAAAPAAAAAAAAAAAAAAAA&#10;AJ8CAABkcnMvZG93bnJldi54bWxQSwUGAAAAAAQABAD3AAAAkQMAAAAA&#10;">
                  <v:imagedata r:id="rId19" o:title="" chromakey="white"/>
                  <v:path arrowok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034048" behindDoc="0" locked="0" layoutInCell="1" allowOverlap="1" wp14:anchorId="5B065AA7" wp14:editId="1DD09548">
                <wp:simplePos x="0" y="0"/>
                <wp:positionH relativeFrom="column">
                  <wp:posOffset>-14605</wp:posOffset>
                </wp:positionH>
                <wp:positionV relativeFrom="paragraph">
                  <wp:posOffset>1647825</wp:posOffset>
                </wp:positionV>
                <wp:extent cx="2080260" cy="1584960"/>
                <wp:effectExtent l="0" t="0" r="15240" b="0"/>
                <wp:wrapNone/>
                <wp:docPr id="940" name="Grupa 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0260" cy="1584960"/>
                          <a:chOff x="0" y="0"/>
                          <a:chExt cx="2080260" cy="1584960"/>
                        </a:xfrm>
                      </wpg:grpSpPr>
                      <wps:wsp>
                        <wps:cNvPr id="49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1089660"/>
                            <a:ext cx="105918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3960" y="670560"/>
                            <a:ext cx="792480" cy="44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7F7F7F" w:themeColor="text1" w:themeTint="80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3B700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3B700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" name="Pravokutnik 42"/>
                        <wps:cNvSpPr/>
                        <wps:spPr>
                          <a:xfrm>
                            <a:off x="0" y="0"/>
                            <a:ext cx="2072640" cy="1531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718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BB7B2A" w:rsidRDefault="007F5446" w:rsidP="00BB7B2A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BB7B2A">
                                <w:rPr>
                                  <w:b/>
                                  <w:sz w:val="20"/>
                                  <w:u w:val="single"/>
                                </w:rPr>
                                <w:t>raznostranični trokut</w:t>
                              </w:r>
                              <w:r w:rsidRPr="00BB7B2A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7F5446" w:rsidRPr="00BB7B2A" w:rsidRDefault="007F5446" w:rsidP="00BB7B2A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815340"/>
                            <a:ext cx="107569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6340" y="1089660"/>
                            <a:ext cx="88392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color w:val="7F7F7F" w:themeColor="text1" w:themeTint="80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  <m:t>c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color w:val="7F7F7F" w:themeColor="text1" w:themeTint="80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7F7F7F" w:themeColor="text1" w:themeTint="80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color w:val="7F7F7F" w:themeColor="text1" w:themeTint="8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9" name="Slika 939"/>
                          <pic:cNvPicPr>
                            <a:picLocks noChangeAspect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7160" y="289560"/>
                            <a:ext cx="822960" cy="4648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940" o:spid="_x0000_s1050" style="position:absolute;margin-left:-1.15pt;margin-top:129.75pt;width:163.8pt;height:124.8pt;z-index:252034048;mso-width-relative:margin" coordsize="20802,158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">
                <v:shape id="_x0000_s1051" type="#_x0000_t202" style="position:absolute;left:1371;top:10896;width:10592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<v:textbox>
                    <w:txbxContent>
                      <w:p w:rsidR="007F5446" w:rsidRPr="00133CC5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52" type="#_x0000_t202" style="position:absolute;left:12039;top:6705;width:7925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Me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iMeMMAAADcAAAADwAAAAAAAAAAAAAAAACYAgAAZHJzL2Rv&#10;d25yZXYueG1sUEsFBgAAAAAEAAQA9QAAAIgDAAAAAA==&#10;" filled="f" stroked="f">
                  <v:textbox>
                    <w:txbxContent>
                      <w:p w:rsidR="007F5446" w:rsidRPr="00133CC5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7F7F7F" w:themeColor="text1" w:themeTint="80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  <m:t>b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3B700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3B700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42" o:spid="_x0000_s1053" style="position:absolute;width:20726;height:153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pjbsIA&#10;AADbAAAADwAAAGRycy9kb3ducmV2LnhtbESP3YrCMBSE7xd8h3CEvVk03a6IVKPIguBNF/x5gENz&#10;bIrNSWxS7b79ZkHwcpiZb5jVZrCtuFMXGscKPqcZCOLK6YZrBefTbrIAESKyxtYxKfilAJv16G2F&#10;hXYPPtD9GGuRIBwKVGBi9IWUoTJkMUydJ07exXUWY5JdLXWHjwS3rcyzbC4tNpwWDHr6NlRdj71V&#10;MPSL263sr9bQV9l+5NH/lN4r9T4etksQkYb4Cj/be61glsP/l/Q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WmNuwgAAANsAAAAPAAAAAAAAAAAAAAAAAJgCAABkcnMvZG93&#10;bnJldi54bWxQSwUGAAAAAAQABAD1AAAAhwMAAAAA&#10;" filled="f" strokecolor="black [3213]"/>
                <v:shape id="_x0000_s1054" type="#_x0000_t202" style="position:absolute;width:16071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7F5446" w:rsidRPr="00BB7B2A" w:rsidRDefault="007F5446" w:rsidP="00BB7B2A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BB7B2A">
                          <w:rPr>
                            <w:b/>
                            <w:sz w:val="20"/>
                            <w:u w:val="single"/>
                          </w:rPr>
                          <w:t>raznostranični trokut</w:t>
                        </w:r>
                        <w:r w:rsidRPr="00BB7B2A">
                          <w:rPr>
                            <w:sz w:val="20"/>
                          </w:rPr>
                          <w:tab/>
                        </w:r>
                      </w:p>
                      <w:p w:rsidR="007F5446" w:rsidRPr="00BB7B2A" w:rsidRDefault="007F5446" w:rsidP="00BB7B2A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_x0000_s1055" type="#_x0000_t202" style="position:absolute;left:990;top:8153;width:10757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7F5446" w:rsidRPr="005C293E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_x0000_s1056" type="#_x0000_t202" style="position:absolute;left:11963;top:10896;width:8839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7F5446" w:rsidRPr="00133CC5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color w:val="7F7F7F" w:themeColor="text1" w:themeTint="80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  <m:t>c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color w:val="7F7F7F" w:themeColor="text1" w:themeTint="80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7F7F7F" w:themeColor="text1" w:themeTint="80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color w:val="7F7F7F" w:themeColor="text1" w:themeTint="8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Slika 939" o:spid="_x0000_s1057" type="#_x0000_t75" style="position:absolute;left:1371;top:2895;width:8230;height:46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yUAfDFAAAA3AAAAA8AAABkcnMvZG93bnJldi54bWxEj0FrwkAUhO+C/2F5gjfd2EKpqauIVNqc&#10;pEkLPT52X5No9m3Mrib9911B6HGYmW+Y1WawjbhS52vHChbzBASxdqbmUsFnsZ89g/AB2WDjmBT8&#10;kofNejxaYWpczx90zUMpIoR9igqqENpUSq8rsujnriWO3o/rLIYou1KaDvsIt418SJInabHmuFBh&#10;S7uK9Cm/WAXZ8dV+ua3Tb31e6Ox8aOv8O1NqOhm2LyACDeE/fG+/GwXLxyXczsQjINd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MlAHwxQAAANwAAAAPAAAAAAAAAAAAAAAA&#10;AJ8CAABkcnMvZG93bnJldi54bWxQSwUGAAAAAAQABAD3AAAAkQMAAAAA&#10;">
                  <v:imagedata r:id="rId21" o:title=""/>
                  <v:path arrowok="t"/>
                </v:shape>
              </v:group>
            </w:pict>
          </mc:Fallback>
        </mc:AlternateContent>
      </w:r>
      <w:r w:rsidRPr="0013719F"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5C1AC672" wp14:editId="0A3BE978">
                <wp:simplePos x="0" y="0"/>
                <wp:positionH relativeFrom="column">
                  <wp:posOffset>-36195</wp:posOffset>
                </wp:positionH>
                <wp:positionV relativeFrom="paragraph">
                  <wp:posOffset>135890</wp:posOffset>
                </wp:positionV>
                <wp:extent cx="2646045" cy="617220"/>
                <wp:effectExtent l="0" t="0" r="22225" b="10160"/>
                <wp:wrapNone/>
                <wp:docPr id="92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F5446" w:rsidRPr="008A05AA" w:rsidRDefault="007F5446" w:rsidP="0013719F">
                            <w:pPr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b/>
                                <w:sz w:val="20"/>
                                <w:u w:val="single"/>
                              </w:rPr>
                              <w:t>Oznake</w:t>
                            </w:r>
                            <w:r w:rsidRPr="008A05AA">
                              <w:rPr>
                                <w:sz w:val="20"/>
                              </w:rPr>
                              <w:t>:</w:t>
                            </w:r>
                          </w:p>
                          <w:p w:rsidR="007F5446" w:rsidRPr="008A05AA" w:rsidRDefault="007F5446" w:rsidP="0013719F">
                            <w:pPr>
                              <w:rPr>
                                <w:sz w:val="4"/>
                                <w:szCs w:val="8"/>
                              </w:rPr>
                            </w:pPr>
                          </w:p>
                          <w:p w:rsidR="007F5446" w:rsidRPr="008A05AA" w:rsidRDefault="007F5446" w:rsidP="0013719F">
                            <w:pPr>
                              <w:tabs>
                                <w:tab w:val="left" w:pos="426"/>
                              </w:tabs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O – opseg,</w:t>
                            </w:r>
                          </w:p>
                          <w:p w:rsidR="007F5446" w:rsidRPr="008A05AA" w:rsidRDefault="007F5446" w:rsidP="0013719F">
                            <w:pPr>
                              <w:tabs>
                                <w:tab w:val="left" w:pos="426"/>
                              </w:tabs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P – površina,</w:t>
                            </w:r>
                          </w:p>
                          <w:p w:rsidR="007F5446" w:rsidRPr="008A05AA" w:rsidRDefault="007F5446" w:rsidP="0013719F">
                            <w:pPr>
                              <w:tabs>
                                <w:tab w:val="left" w:pos="426"/>
                              </w:tabs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 xml:space="preserve">d – </w:t>
                            </w:r>
                            <w:r>
                              <w:rPr>
                                <w:sz w:val="20"/>
                              </w:rPr>
                              <w:t xml:space="preserve">duljina </w:t>
                            </w:r>
                            <w:r w:rsidRPr="008A05AA">
                              <w:rPr>
                                <w:sz w:val="20"/>
                              </w:rPr>
                              <w:t>dijagonal</w:t>
                            </w:r>
                            <w:r>
                              <w:rPr>
                                <w:sz w:val="20"/>
                              </w:rPr>
                              <w:t>e</w:t>
                            </w:r>
                            <w:r w:rsidRPr="008A05AA">
                              <w:rPr>
                                <w:sz w:val="20"/>
                              </w:rPr>
                              <w:t>,</w:t>
                            </w:r>
                          </w:p>
                          <w:p w:rsidR="007F5446" w:rsidRPr="008A05AA" w:rsidRDefault="007F5446" w:rsidP="0013719F">
                            <w:pPr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v– visina,</w:t>
                            </w:r>
                          </w:p>
                          <w:p w:rsidR="007F5446" w:rsidRPr="008A05AA" w:rsidRDefault="007F5446" w:rsidP="0013719F">
                            <w:pPr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R – radijus (polumjer) opisane kružnice,</w:t>
                            </w:r>
                          </w:p>
                          <w:p w:rsidR="007F5446" w:rsidRPr="008A05AA" w:rsidRDefault="007F5446" w:rsidP="0013719F">
                            <w:pPr>
                              <w:rPr>
                                <w:sz w:val="20"/>
                              </w:rPr>
                            </w:pPr>
                            <w:r w:rsidRPr="008A05AA">
                              <w:rPr>
                                <w:sz w:val="20"/>
                              </w:rPr>
                              <w:t>r – radijus (polumjer) upisane kružnice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margin-left:-2.85pt;margin-top:10.7pt;width:208.35pt;height:48.6pt;z-index:251858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" filled="f">
                <v:textbox style="mso-fit-shape-to-text:t">
                  <w:txbxContent>
                    <w:p w:rsidR="007F5446" w:rsidRPr="008A05AA" w:rsidRDefault="007F5446" w:rsidP="0013719F">
                      <w:pPr>
                        <w:rPr>
                          <w:sz w:val="20"/>
                        </w:rPr>
                      </w:pPr>
                      <w:r w:rsidRPr="008A05AA">
                        <w:rPr>
                          <w:b/>
                          <w:sz w:val="20"/>
                          <w:u w:val="single"/>
                        </w:rPr>
                        <w:t>Oznake</w:t>
                      </w:r>
                      <w:r w:rsidRPr="008A05AA">
                        <w:rPr>
                          <w:sz w:val="20"/>
                        </w:rPr>
                        <w:t>:</w:t>
                      </w:r>
                    </w:p>
                    <w:p w:rsidR="007F5446" w:rsidRPr="008A05AA" w:rsidRDefault="007F5446" w:rsidP="0013719F">
                      <w:pPr>
                        <w:rPr>
                          <w:sz w:val="4"/>
                          <w:szCs w:val="8"/>
                        </w:rPr>
                      </w:pPr>
                    </w:p>
                    <w:p w:rsidR="007F5446" w:rsidRPr="008A05AA" w:rsidRDefault="007F5446" w:rsidP="0013719F">
                      <w:pPr>
                        <w:tabs>
                          <w:tab w:val="left" w:pos="426"/>
                        </w:tabs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O – opseg,</w:t>
                      </w:r>
                    </w:p>
                    <w:p w:rsidR="007F5446" w:rsidRPr="008A05AA" w:rsidRDefault="007F5446" w:rsidP="0013719F">
                      <w:pPr>
                        <w:tabs>
                          <w:tab w:val="left" w:pos="426"/>
                        </w:tabs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P – površina,</w:t>
                      </w:r>
                    </w:p>
                    <w:p w:rsidR="007F5446" w:rsidRPr="008A05AA" w:rsidRDefault="007F5446" w:rsidP="0013719F">
                      <w:pPr>
                        <w:tabs>
                          <w:tab w:val="left" w:pos="426"/>
                        </w:tabs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 xml:space="preserve">d – </w:t>
                      </w:r>
                      <w:r>
                        <w:rPr>
                          <w:sz w:val="20"/>
                        </w:rPr>
                        <w:t xml:space="preserve">duljina </w:t>
                      </w:r>
                      <w:r w:rsidRPr="008A05AA">
                        <w:rPr>
                          <w:sz w:val="20"/>
                        </w:rPr>
                        <w:t>dijagonal</w:t>
                      </w:r>
                      <w:r>
                        <w:rPr>
                          <w:sz w:val="20"/>
                        </w:rPr>
                        <w:t>e</w:t>
                      </w:r>
                      <w:r w:rsidRPr="008A05AA">
                        <w:rPr>
                          <w:sz w:val="20"/>
                        </w:rPr>
                        <w:t>,</w:t>
                      </w:r>
                    </w:p>
                    <w:p w:rsidR="007F5446" w:rsidRPr="008A05AA" w:rsidRDefault="007F5446" w:rsidP="0013719F">
                      <w:pPr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v– visina,</w:t>
                      </w:r>
                    </w:p>
                    <w:p w:rsidR="007F5446" w:rsidRPr="008A05AA" w:rsidRDefault="007F5446" w:rsidP="0013719F">
                      <w:pPr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R – radijus (polumjer) opisane kružnice,</w:t>
                      </w:r>
                    </w:p>
                    <w:p w:rsidR="007F5446" w:rsidRPr="008A05AA" w:rsidRDefault="007F5446" w:rsidP="0013719F">
                      <w:pPr>
                        <w:rPr>
                          <w:sz w:val="20"/>
                        </w:rPr>
                      </w:pPr>
                      <w:r w:rsidRPr="008A05AA">
                        <w:rPr>
                          <w:sz w:val="20"/>
                        </w:rPr>
                        <w:t>r – radijus (polumjer) upisane kružni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102656" behindDoc="0" locked="0" layoutInCell="1" allowOverlap="1" wp14:anchorId="2C343ACF" wp14:editId="6AC0D9F5">
                <wp:simplePos x="0" y="0"/>
                <wp:positionH relativeFrom="column">
                  <wp:posOffset>2343670</wp:posOffset>
                </wp:positionH>
                <wp:positionV relativeFrom="paragraph">
                  <wp:posOffset>140335</wp:posOffset>
                </wp:positionV>
                <wp:extent cx="2263140" cy="1174750"/>
                <wp:effectExtent l="0" t="0" r="22860" b="25400"/>
                <wp:wrapNone/>
                <wp:docPr id="28" name="Grupa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3140" cy="1174750"/>
                          <a:chOff x="0" y="0"/>
                          <a:chExt cx="2263140" cy="1174750"/>
                        </a:xfrm>
                      </wpg:grpSpPr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15340"/>
                            <a:ext cx="106680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13719F" w:rsidRDefault="007F5446" w:rsidP="000C0E5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c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0C0E53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266700"/>
                            <a:ext cx="104394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c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4"/>
                                  <w:szCs w:val="8"/>
                                </w:rPr>
                              </w:pPr>
                              <w:r w:rsidRPr="0013719F">
                                <w:rPr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a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4"/>
                                  <w:szCs w:val="8"/>
                                </w:rPr>
                              </w:pPr>
                              <w:r w:rsidRPr="0013719F">
                                <w:rPr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b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13719F" w:rsidRDefault="007F5446" w:rsidP="00630223">
                              <w:pPr>
                                <w:rPr>
                                  <w:b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Pravokutnik 901"/>
                        <wps:cNvSpPr/>
                        <wps:spPr>
                          <a:xfrm>
                            <a:off x="7620" y="0"/>
                            <a:ext cx="2255520" cy="117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30480"/>
                            <a:ext cx="13868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13719F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Pitagorin pouča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04" name="Slika 904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312420"/>
                            <a:ext cx="861060" cy="5029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28" o:spid="_x0000_s1059" style="position:absolute;margin-left:184.55pt;margin-top:11.05pt;width:178.2pt;height:92.5pt;z-index:252102656;mso-width-relative:margin" coordsize="22631,117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">
                <v:shape id="Text Box 4" o:spid="_x0000_s1060" type="#_x0000_t202" style="position:absolute;top:8153;width:10668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<v:textbox>
                    <w:txbxContent>
                      <w:p w:rsidR="007F5446" w:rsidRPr="0013719F" w:rsidRDefault="007F5446" w:rsidP="000C0E5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0C0E53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4" o:spid="_x0000_s1061" type="#_x0000_t202" style="position:absolute;left:10668;top:2667;width:10439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c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4"/>
                            <w:szCs w:val="8"/>
                          </w:rPr>
                        </w:pPr>
                        <w:r w:rsidRPr="0013719F">
                          <w:rPr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a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4"/>
                            <w:szCs w:val="8"/>
                          </w:rPr>
                        </w:pPr>
                        <w:r w:rsidRPr="0013719F">
                          <w:rPr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b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13719F" w:rsidRDefault="007F5446" w:rsidP="00630223">
                        <w:pPr>
                          <w:rPr>
                            <w:b/>
                            <w:sz w:val="20"/>
                          </w:rPr>
                        </w:pPr>
                      </w:p>
                    </w:txbxContent>
                  </v:textbox>
                </v:shape>
                <v:rect id="Pravokutnik 901" o:spid="_x0000_s1062" style="position:absolute;left:76;width:22555;height:117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pTkcQA&#10;AADcAAAADwAAAGRycy9kb3ducmV2LnhtbESPwWrDMBBE74X+g9hCLiWR40JJ3MgmBAq9uFC3H7BY&#10;W8vEWimWnDh/HwUKPQ4z84bZVbMdxJnG0DtWsF5lIIhbp3vuFPx8vy83IEJE1jg4JgVXClCVjw87&#10;LLS78Bedm9iJBOFQoAIToy+kDK0hi2HlPHHyft1oMSY5dlKPeElwO8g8y16lxZ7TgkFPB0PtsZms&#10;gnnanE71dLSGXurhOY/+s/ZeqcXTvH8DEWmO/+G/9odWsM3WcD+TjoAs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6U5HEAAAA3AAAAA8AAAAAAAAAAAAAAAAAmAIAAGRycy9k&#10;b3ducmV2LnhtbFBLBQYAAAAABAAEAPUAAACJAwAAAAA=&#10;" filled="f" strokecolor="black [3213]"/>
                <v:shape id="_x0000_s1063" type="#_x0000_t202" style="position:absolute;left:76;top:304;width:13868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B9P8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6rm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QfT/EAAAA3AAAAA8AAAAAAAAAAAAAAAAAmAIAAGRycy9k&#10;b3ducmV2LnhtbFBLBQYAAAAABAAEAPUAAACJAwAAAAA=&#10;" filled="f" stroked="f">
                  <v:textbox>
                    <w:txbxContent>
                      <w:p w:rsidR="007F5446" w:rsidRPr="008A05AA" w:rsidRDefault="007F5446" w:rsidP="0013719F">
                        <w:pPr>
                          <w:rPr>
                            <w:i/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Pitagorin poučak</w:t>
                        </w:r>
                      </w:p>
                    </w:txbxContent>
                  </v:textbox>
                </v:shape>
                <v:shape id="Slika 904" o:spid="_x0000_s1064" type="#_x0000_t75" style="position:absolute;left:762;top:3124;width:8610;height:50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ii/HFAAAA3AAAAA8AAABkcnMvZG93bnJldi54bWxEj91qAjEUhO8LvkM4Be9qtiKlbs1KsQjq&#10;hdTVBzhszv5gcrLdRHf16ZtCwcth5pthFsvBGnGlzjeOFbxOEhDEhdMNVwpOx/XLOwgfkDUax6Tg&#10;Rh6W2ehpgal2PR/omodKxBL2KSqoQ2hTKX1Rk0U/cS1x9ErXWQxRdpXUHfax3Bo5TZI3abHhuFBj&#10;S6uainN+sQrm5tbu732+/Tp+lybfVz/z83Sn1Ph5+PwAEWgIj/A/vdGRS2bwdyYeAZn9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ZIovxxQAAANwAAAAPAAAAAAAAAAAAAAAA&#10;AJ8CAABkcnMvZG93bnJldi54bWxQSwUGAAAAAAQABAD3AAAAkQMAAAAA&#10;">
                  <v:imagedata r:id="rId23" o:title="" chromakey="white"/>
                  <v:path arrowok="t"/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>
      <w:bookmarkStart w:id="0" w:name="_GoBack"/>
      <w:bookmarkEnd w:id="0"/>
    </w:p>
    <w:p w:rsidR="0013719F" w:rsidRDefault="0013719F"/>
    <w:p w:rsidR="0013719F" w:rsidRDefault="00782025">
      <w:r>
        <w:rPr>
          <w:noProof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527DB021" wp14:editId="3ADAC921">
                <wp:simplePos x="0" y="0"/>
                <wp:positionH relativeFrom="column">
                  <wp:posOffset>-26150</wp:posOffset>
                </wp:positionH>
                <wp:positionV relativeFrom="paragraph">
                  <wp:posOffset>107315</wp:posOffset>
                </wp:positionV>
                <wp:extent cx="1005840" cy="243840"/>
                <wp:effectExtent l="0" t="0" r="0" b="0"/>
                <wp:wrapNone/>
                <wp:docPr id="48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Troku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65" type="#_x0000_t202" style="position:absolute;margin-left:-2.05pt;margin-top:8.45pt;width:79.2pt;height:19.2pt;z-index:252088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Trokuti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7F5446">
      <w:r>
        <w:rPr>
          <w:noProof/>
        </w:rPr>
        <mc:AlternateContent>
          <mc:Choice Requires="wpg">
            <w:drawing>
              <wp:anchor distT="0" distB="0" distL="114300" distR="114300" simplePos="0" relativeHeight="252311552" behindDoc="0" locked="0" layoutInCell="1" allowOverlap="1" wp14:anchorId="7662BEC4" wp14:editId="453D65DB">
                <wp:simplePos x="0" y="0"/>
                <wp:positionH relativeFrom="column">
                  <wp:posOffset>2196350</wp:posOffset>
                </wp:positionH>
                <wp:positionV relativeFrom="paragraph">
                  <wp:posOffset>48260</wp:posOffset>
                </wp:positionV>
                <wp:extent cx="3649980" cy="1729740"/>
                <wp:effectExtent l="0" t="0" r="26670" b="3810"/>
                <wp:wrapNone/>
                <wp:docPr id="453" name="Grupa 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9980" cy="1729740"/>
                          <a:chOff x="0" y="0"/>
                          <a:chExt cx="3649980" cy="1729740"/>
                        </a:xfrm>
                      </wpg:grpSpPr>
                      <wps:wsp>
                        <wps:cNvPr id="52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173480"/>
                            <a:ext cx="1059180" cy="556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ED647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</w:rPr>
                                        <m:t>a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133CC5" w:rsidRDefault="007F5446" w:rsidP="00ED647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ED647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3520" y="167640"/>
                            <a:ext cx="1219200" cy="602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b/>
                                                      <w:i/>
                                                      <w:sz w:val="20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</w:rPr>
                                                    <m:t>a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20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  <w:p w:rsidR="007F5446" w:rsidRPr="00133CC5" w:rsidRDefault="007F5446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C1252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" name="Pravokutnik 49"/>
                        <wps:cNvSpPr/>
                        <wps:spPr>
                          <a:xfrm>
                            <a:off x="0" y="0"/>
                            <a:ext cx="3649980" cy="1598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0718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BB7B2A" w:rsidRDefault="007F5446" w:rsidP="00133CC5">
                              <w:pPr>
                                <w:tabs>
                                  <w:tab w:val="left" w:pos="426"/>
                                  <w:tab w:val="left" w:pos="2340"/>
                                  <w:tab w:val="left" w:pos="4500"/>
                                  <w:tab w:val="left" w:pos="6840"/>
                                </w:tabs>
                                <w:rPr>
                                  <w:sz w:val="20"/>
                                </w:rPr>
                              </w:pPr>
                              <w:r w:rsidRPr="00133CC5">
                                <w:rPr>
                                  <w:b/>
                                  <w:sz w:val="20"/>
                                  <w:u w:val="single"/>
                                </w:rPr>
                                <w:t xml:space="preserve">jednakokračni </w:t>
                              </w:r>
                              <w:r w:rsidRPr="00BB7B2A">
                                <w:rPr>
                                  <w:b/>
                                  <w:sz w:val="20"/>
                                  <w:u w:val="single"/>
                                </w:rPr>
                                <w:t>trokut</w:t>
                              </w:r>
                              <w:r w:rsidRPr="00BB7B2A">
                                <w:rPr>
                                  <w:sz w:val="20"/>
                                </w:rPr>
                                <w:tab/>
                              </w:r>
                            </w:p>
                            <w:p w:rsidR="007F5446" w:rsidRPr="00BB7B2A" w:rsidRDefault="007F5446" w:rsidP="00133CC5">
                              <w:pPr>
                                <w:rPr>
                                  <w:i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Slika 53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7640" y="236220"/>
                            <a:ext cx="464820" cy="68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937260"/>
                            <a:ext cx="107569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133CC5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5" name="Slika 5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257"/>
                          <a:stretch/>
                        </pic:blipFill>
                        <pic:spPr bwMode="auto">
                          <a:xfrm>
                            <a:off x="922020" y="236220"/>
                            <a:ext cx="472440" cy="7620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8760" y="1211580"/>
                            <a:ext cx="108204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a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  <w:p w:rsidR="007F5446" w:rsidRPr="00133CC5" w:rsidRDefault="007F5446" w:rsidP="00133CC5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133CC5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758440" y="304800"/>
                            <a:ext cx="830580" cy="3898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 - osnovica</w:t>
                              </w:r>
                            </w:p>
                            <w:p w:rsidR="007F5446" w:rsidRPr="005C293E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b - krac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9400" y="784860"/>
                            <a:ext cx="76962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Kutovi uz osnovicu </w:t>
                              </w:r>
                            </w:p>
                            <w:p w:rsidR="007F5446" w:rsidRPr="005C293E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su jednaki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678180"/>
                            <a:ext cx="1107439" cy="554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1839C7" w:rsidRDefault="007F5446" w:rsidP="00A02ACE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20" w:dyaOrig="800">
                                  <v:shape id="_x0000_i1093" type="#_x0000_t75" style="width:1in;height:35.7pt" o:ole="">
                                    <v:imagedata r:id="rId26" o:title=""/>
                                  </v:shape>
                                  <o:OLEObject Type="Embed" ProgID="Equation.DSMT4" ShapeID="_x0000_i1093" DrawAspect="Content" ObjectID="_1488791811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53" o:spid="_x0000_s1066" style="position:absolute;margin-left:172.95pt;margin-top:3.8pt;width:287.4pt;height:136.2pt;z-index:252311552" coordsize="36499,17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">
                <v:shape id="_x0000_s1067" type="#_x0000_t202" style="position:absolute;left:762;top:11734;width:10591;height:5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  <v:textbox>
                    <w:txbxContent>
                      <w:p w:rsidR="007F5446" w:rsidRPr="00133CC5" w:rsidRDefault="007F5446" w:rsidP="00ED647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a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133CC5" w:rsidRDefault="007F5446" w:rsidP="00ED647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ED647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68" type="#_x0000_t202" style="position:absolute;left:14935;top:1676;width:12192;height:60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<v:textbox>
                    <w:txbxContent>
                      <w:p w:rsidR="007F5446" w:rsidRPr="00133CC5" w:rsidRDefault="007F5446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0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sz w:val="20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</w:rPr>
                                              <m:t>a</m:t>
                                            </m:r>
                                          </m:num>
                                          <m:den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2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 xml:space="preserve">  </m:t>
                            </m:r>
                          </m:oMath>
                        </m:oMathPara>
                      </w:p>
                      <w:p w:rsidR="007F5446" w:rsidRPr="00133CC5" w:rsidRDefault="007F5446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C1252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49" o:spid="_x0000_s1069" style="position:absolute;width:36499;height:159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7xH8MA&#10;AADbAAAADwAAAGRycy9kb3ducmV2LnhtbESPUWvCMBSF34X9h3CFvchMpzK0GmUMBnupYLcfcGmu&#10;TbG5iU2q3b83guDj4ZzzHc5mN9hWXKgLjWMF79MMBHHldMO1gr/f77cliBCRNbaOScE/BdhtX0Yb&#10;zLW78oEuZaxFgnDIUYGJ0edShsqQxTB1njh5R9dZjEl2tdQdXhPctnKWZR/SYsNpwaCnL0PVqeyt&#10;gqFfns9Ff7KG5kU7mUW/L7xX6nU8fK5BRBriM/xo/2gFixXcv6QfIL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7xH8MAAADbAAAADwAAAAAAAAAAAAAAAACYAgAAZHJzL2Rv&#10;d25yZXYueG1sUEsFBgAAAAAEAAQA9QAAAIgDAAAAAA==&#10;" filled="f" strokecolor="black [3213]"/>
                <v:shape id="_x0000_s1070" type="#_x0000_t202" style="position:absolute;width:16071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7F5446" w:rsidRPr="00BB7B2A" w:rsidRDefault="007F5446" w:rsidP="00133CC5">
                        <w:pPr>
                          <w:tabs>
                            <w:tab w:val="left" w:pos="426"/>
                            <w:tab w:val="left" w:pos="2340"/>
                            <w:tab w:val="left" w:pos="4500"/>
                            <w:tab w:val="left" w:pos="6840"/>
                          </w:tabs>
                          <w:rPr>
                            <w:sz w:val="20"/>
                          </w:rPr>
                        </w:pPr>
                        <w:r w:rsidRPr="00133CC5">
                          <w:rPr>
                            <w:b/>
                            <w:sz w:val="20"/>
                            <w:u w:val="single"/>
                          </w:rPr>
                          <w:t xml:space="preserve">jednakokračni </w:t>
                        </w:r>
                        <w:r w:rsidRPr="00BB7B2A">
                          <w:rPr>
                            <w:b/>
                            <w:sz w:val="20"/>
                            <w:u w:val="single"/>
                          </w:rPr>
                          <w:t>trokut</w:t>
                        </w:r>
                        <w:r w:rsidRPr="00BB7B2A">
                          <w:rPr>
                            <w:sz w:val="20"/>
                          </w:rPr>
                          <w:tab/>
                        </w:r>
                      </w:p>
                      <w:p w:rsidR="007F5446" w:rsidRPr="00BB7B2A" w:rsidRDefault="007F5446" w:rsidP="00133CC5">
                        <w:pPr>
                          <w:rPr>
                            <w:i/>
                            <w:sz w:val="16"/>
                          </w:rPr>
                        </w:pPr>
                      </w:p>
                    </w:txbxContent>
                  </v:textbox>
                </v:shape>
                <v:shape id="Slika 53" o:spid="_x0000_s1071" type="#_x0000_t75" style="position:absolute;left:1676;top:2362;width:4648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xs6bfGAAAA2wAAAA8AAABkcnMvZG93bnJldi54bWxEj1trAjEUhN+F/odwCn3TbFstujVKKdQL&#10;+yBeQPp2ujndbN2cLJuo6783gtDHYWa+YcbT1lbiRI0vHSt47iUgiHOnSy4U7LZf3SEIH5A1Vo5J&#10;wYU8TCcPnTGm2p15TadNKESEsE9RgQmhTqX0uSGLvudq4uj9usZiiLIppG7wHOG2ki9J8iYtlhwX&#10;DNb0aSg/bI5Wwff+kP2N/CqTC54vf2ZL089Mq9TTY/vxDiJQG/7D9/ZCKxi8wu1L/AFycg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Gzpt8YAAADbAAAADwAAAAAAAAAAAAAA&#10;AACfAgAAZHJzL2Rvd25yZXYueG1sUEsFBgAAAAAEAAQA9wAAAJIDAAAAAA==&#10;">
                  <v:imagedata r:id="rId28" o:title="" chromakey="white"/>
                  <v:path arrowok="t"/>
                </v:shape>
                <v:shape id="_x0000_s1072" type="#_x0000_t202" style="position:absolute;left:838;top:9372;width:10757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133CC5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2b</w:t>
                        </w:r>
                      </w:p>
                    </w:txbxContent>
                  </v:textbox>
                </v:shape>
                <v:shape id="Slika 55" o:spid="_x0000_s1073" type="#_x0000_t75" style="position:absolute;left:9220;top:2362;width:4724;height:7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TJB6DGAAAA2wAAAA8AAABkcnMvZG93bnJldi54bWxEj0FrwkAUhO9C/8PyCt50Y6hSo6u0UqFe&#10;BE0RvD2yzySafRuyG037692C4HGYmW+Y+bIzlbhS40rLCkbDCARxZnXJuYKfdD14B+E8ssbKMin4&#10;JQfLxUtvjom2N97Rde9zESDsElRQeF8nUrqsIINuaGvi4J1sY9AH2eRSN3gLcFPJOIom0mDJYaHA&#10;mlYFZZd9axTs4r/tJlul07fjZdKm56/4+Lk5KNV/7T5mIDx1/hl+tL+1gvEY/r+EHyAX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MkHoMYAAADbAAAADwAAAAAAAAAAAAAA&#10;AACfAgAAZHJzL2Rvd25yZXYueG1sUEsFBgAAAAAEAAQA9wAAAJIDAAAAAA==&#10;">
                  <v:imagedata r:id="rId29" o:title="" cropbottom="5411f" chromakey="white"/>
                  <v:path arrowok="t"/>
                </v:shape>
                <v:shape id="_x0000_s1074" type="#_x0000_t202" style="position:absolute;left:15087;top:12115;width:10821;height:4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0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v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 xml:space="preserve">  </m:t>
                            </m:r>
                          </m:oMath>
                        </m:oMathPara>
                      </w:p>
                      <w:p w:rsidR="007F5446" w:rsidRPr="00133CC5" w:rsidRDefault="007F5446" w:rsidP="00133CC5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133CC5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75" type="#_x0000_t202" style="position:absolute;left:27584;top:3048;width:8306;height:3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ObHLwA&#10;AADbAAAADwAAAGRycy9kb3ducmV2LnhtbERPSwrCMBDdC94hjOBGNLULkdooIhTcidUDDM3YVptJ&#10;aaKttzeC4G4e7zvpbjCNeFHnassKlosIBHFhdc2lguslm69BOI+ssbFMCt7kYLcdj1JMtO35TK/c&#10;lyKEsEtQQeV9m0jpiooMuoVtiQN3s51BH2BXSt1hH8JNI+MoWkmDNYeGCls6VFQ88qdRYON+1pzz&#10;ZXY49fcsOj3pkjtSajoZ9hsQngb/F//cRx3mx/D9JRwgt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Q5scvAAAANsAAAAPAAAAAAAAAAAAAAAAAJgCAABkcnMvZG93bnJldi54&#10;bWxQSwUGAAAAAAQABAD1AAAAgQMAAAAA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 - osnovica</w:t>
                        </w:r>
                      </w:p>
                      <w:p w:rsidR="007F5446" w:rsidRPr="005C293E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b - kraci</w:t>
                        </w:r>
                      </w:p>
                    </w:txbxContent>
                  </v:textbox>
                </v:shape>
                <v:shape id="_x0000_s1076" type="#_x0000_t202" style="position:absolute;left:28194;top:7848;width:7696;height:5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8+h7wA&#10;AADbAAAADwAAAGRycy9kb3ducmV2LnhtbERPSwrCMBDdC94hjOBGbKqCSDWKCAV3YvUAQzO21WZS&#10;mmjr7Y0guJvH+85m15tavKh1lWUFsygGQZxbXXGh4HpJpysQziNrrC2Tgjc52G2Hgw0m2nZ8plfm&#10;CxFC2CWooPS+SaR0eUkGXWQb4sDdbGvQB9gWUrfYhXBTy3kcL6XBikNDiQ0dSsof2dMosPNuUp+z&#10;WXo4dfc0Pj3pkjlSajzq92sQnnr/F//cRx3mL+D7SzhAbj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sDz6HvAAAANsAAAAPAAAAAAAAAAAAAAAAAJgCAABkcnMvZG93bnJldi54&#10;bWxQSwUGAAAAAAQABAD1AAAAgQMAAAAA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Kutovi uz osnovicu </w:t>
                        </w:r>
                      </w:p>
                      <w:p w:rsidR="007F5446" w:rsidRPr="005C293E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su jednaki.</w:t>
                        </w:r>
                      </w:p>
                    </w:txbxContent>
                  </v:textbox>
                </v:shape>
                <v:shape id="_x0000_s1077" type="#_x0000_t202" style="position:absolute;left:14859;top:6781;width:11074;height:5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MmS8QA&#10;AADcAAAADwAAAGRycy9kb3ducmV2LnhtbESP0WrCQBRE3wv9h+UWfKsbg0qaZiPFWvBNa/sBl+xt&#10;Nk32bsiumvr1riD0cZiZM0yxGm0nTjT4xrGC2TQBQVw53XCt4Pvr4zkD4QOyxs4xKfgjD6vy8aHA&#10;XLszf9LpEGoRIexzVGBC6HMpfWXIop+6njh6P26wGKIcaqkHPEe47WSaJEtpseG4YLCntaGqPRyt&#10;giyxu7Z9Sffezi+zhVm/u03/q9TkaXx7BRFoDP/he3urFaTZAm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TJkvEAAAA3AAAAA8AAAAAAAAAAAAAAAAAmAIAAGRycy9k&#10;b3ducmV2LnhtbFBLBQYAAAAABAAEAPUAAACJAwAAAAA=&#10;" filled="f" stroked="f">
                  <v:textbox style="mso-fit-shape-to-text:t">
                    <w:txbxContent>
                      <w:p w:rsidR="007F5446" w:rsidRPr="001839C7" w:rsidRDefault="007F5446" w:rsidP="00A02ACE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20" w:dyaOrig="800">
                            <v:shape id="_x0000_i1093" type="#_x0000_t75" style="width:1in;height:35.7pt" o:ole="">
                              <v:imagedata r:id="rId26" o:title=""/>
                            </v:shape>
                            <o:OLEObject Type="Embed" ProgID="Equation.DSMT4" ShapeID="_x0000_i1093" DrawAspect="Content" ObjectID="_1488791811" r:id="rId3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782025">
      <w:r>
        <w:rPr>
          <w:noProof/>
        </w:rPr>
        <mc:AlternateContent>
          <mc:Choice Requires="wpg">
            <w:drawing>
              <wp:anchor distT="0" distB="0" distL="114300" distR="114300" simplePos="0" relativeHeight="252103680" behindDoc="0" locked="0" layoutInCell="1" allowOverlap="1" wp14:anchorId="36C127EC" wp14:editId="2B25626D">
                <wp:simplePos x="0" y="0"/>
                <wp:positionH relativeFrom="column">
                  <wp:posOffset>2455430</wp:posOffset>
                </wp:positionH>
                <wp:positionV relativeFrom="paragraph">
                  <wp:posOffset>18415</wp:posOffset>
                </wp:positionV>
                <wp:extent cx="3101340" cy="1768648"/>
                <wp:effectExtent l="0" t="0" r="22860" b="22225"/>
                <wp:wrapNone/>
                <wp:docPr id="35" name="Grupa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1340" cy="1768648"/>
                          <a:chOff x="0" y="0"/>
                          <a:chExt cx="3101340" cy="1768648"/>
                        </a:xfrm>
                      </wpg:grpSpPr>
                      <wps:wsp>
                        <wps:cNvPr id="4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013460"/>
                            <a:ext cx="717698" cy="4647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∙b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356360"/>
                            <a:ext cx="796865" cy="412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c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0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27760" y="297180"/>
                            <a:ext cx="97663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c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77440" y="822960"/>
                            <a:ext cx="640080" cy="395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c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1649095" cy="2895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pravokutni t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Pravokutnik 19"/>
                        <wps:cNvSpPr/>
                        <wps:spPr>
                          <a:xfrm>
                            <a:off x="0" y="0"/>
                            <a:ext cx="3101340" cy="17686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Slika 30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5260" y="381000"/>
                            <a:ext cx="708660" cy="4343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815340"/>
                            <a:ext cx="1075690" cy="27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560A8E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b +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35380" y="525780"/>
                            <a:ext cx="1108710" cy="327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a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031E3"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769620"/>
                            <a:ext cx="1013460" cy="35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b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c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-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</m:t>
                                  </m:r>
                                </m:oMath>
                              </m:oMathPara>
                            </w:p>
                            <w:p w:rsidR="007F5446" w:rsidRPr="007031E3" w:rsidRDefault="007F5446" w:rsidP="00560A8E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6" name="Slika 46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70760" y="243840"/>
                            <a:ext cx="647700" cy="609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9180" y="1203960"/>
                            <a:ext cx="204216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>a, b - katete (stranice uz pravi kut)</w:t>
                              </w:r>
                            </w:p>
                            <w:p w:rsidR="007F5446" w:rsidRDefault="007F5446" w:rsidP="000843AC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c - hipotenuza (stranica nasuprot </w:t>
                              </w:r>
                            </w:p>
                            <w:p w:rsidR="007F5446" w:rsidRPr="005C293E" w:rsidRDefault="007F5446" w:rsidP="000843AC">
                              <w:pPr>
                                <w:tabs>
                                  <w:tab w:val="left" w:pos="284"/>
                                </w:tabs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ab/>
                                <w:t>pravom kutu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35" o:spid="_x0000_s1078" style="position:absolute;margin-left:193.35pt;margin-top:1.45pt;width:244.2pt;height:139.25pt;z-index:252103680;mso-height-relative:margin" coordsize="31013,176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">
                <v:shape id="_x0000_s1079" type="#_x0000_t202" style="position:absolute;left:1752;top:10134;width:7177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∙b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80" type="#_x0000_t202" style="position:absolute;left:1752;top:13563;width:7969;height:4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c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</w:p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" o:spid="_x0000_s1081" type="#_x0000_t202" style="position:absolute;left:11277;top:2971;width:9766;height:3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c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_x0000_s1082" type="#_x0000_t202" style="position:absolute;left:23774;top:8229;width:6401;height:39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0tjs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mo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0tjs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c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083" type="#_x0000_t202" style="position:absolute;left:533;width:16491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pravokutni trokut</w:t>
                        </w:r>
                      </w:p>
                    </w:txbxContent>
                  </v:textbox>
                </v:shape>
                <v:rect id="Pravokutnik 19" o:spid="_x0000_s1084" style="position:absolute;width:31013;height:176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3eAsEA&#10;AADbAAAADwAAAGRycy9kb3ducmV2LnhtbERPS2rDMBDdF3IHMYVuSiPXhZK4kU0oBLJxoUkOMFhT&#10;y8QaKZYcu7ePAoXu5vG+s6lm24srDaFzrOB1mYEgbpzuuFVwOu5eViBCRNbYOyYFvxSgKhcPGyy0&#10;m/ibrofYihTCoUAFJkZfSBkaQxbD0nnixP24wWJMcGilHnBK4baXeZa9S4sdpwaDnj4NNefDaBXM&#10;4+pyqcezNfRW98959F+190o9Pc7bDxCR5vgv/nPvdZq/hv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N3gLBAAAA2wAAAA8AAAAAAAAAAAAAAAAAmAIAAGRycy9kb3du&#10;cmV2LnhtbFBLBQYAAAAABAAEAPUAAACGAwAAAAA=&#10;" filled="f" strokecolor="black [3213]"/>
                <v:shape id="Slika 30" o:spid="_x0000_s1085" type="#_x0000_t75" style="position:absolute;left:1752;top:3810;width:7087;height:43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fz/TjDAAAA2wAAAA8AAABkcnMvZG93bnJldi54bWxET89PwjAUvpP4PzSPhJt0CAGcFGI0Ri6Y&#10;yIheX9rntri+zraMwV9PDyYcv3y/V5veNqIjH2rHCibjDASxdqbmUsGheLtfgggR2WDjmBScKcBm&#10;fTdYYW7ciT+p28dSpBAOOSqoYmxzKYOuyGIYu5Y4cT/OW4wJ+lIaj6cUbhv5kGVzabHm1FBhSy8V&#10;6d/90SqYve4u2k8XX9+7979iph8vH92hUGo07J+fQETq4038794aBdO0Pn1JP0Cur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/P9OMMAAADbAAAADwAAAAAAAAAAAAAAAACf&#10;AgAAZHJzL2Rvd25yZXYueG1sUEsFBgAAAAAEAAQA9wAAAI8DAAAAAA==&#10;">
                  <v:imagedata r:id="rId33" o:title="" chromakey="white"/>
                  <v:path arrowok="t"/>
                </v:shape>
                <v:shape id="_x0000_s1086" type="#_x0000_t202" style="position:absolute;left:1524;top:8153;width:10756;height:27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7F5446" w:rsidRPr="005C293E" w:rsidRDefault="007F5446" w:rsidP="00560A8E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b + c</w:t>
                        </w:r>
                      </w:p>
                    </w:txbxContent>
                  </v:textbox>
                </v:shape>
                <v:shape id="Text Box 4" o:spid="_x0000_s1087" type="#_x0000_t202" style="position:absolute;left:11353;top:5257;width:11087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a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7031E3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4" o:spid="_x0000_s1088" type="#_x0000_t202" style="position:absolute;left:11049;top:7696;width:10134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b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-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 xml:space="preserve"> </m:t>
                            </m:r>
                          </m:oMath>
                        </m:oMathPara>
                      </w:p>
                      <w:p w:rsidR="007F5446" w:rsidRPr="007031E3" w:rsidRDefault="007F5446" w:rsidP="00560A8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Slika 46" o:spid="_x0000_s1089" type="#_x0000_t75" style="position:absolute;left:22707;top:2438;width:6477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mX+nEAAAA2wAAAA8AAABkcnMvZG93bnJldi54bWxEj0FrwkAUhO9C/8PyCl5EN5YSbOomFEtB&#10;7EHU4vmRfU1Cs2832W2M/75bEDwOM/MNsy5G04qBet9YVrBcJCCIS6sbrhR8nT7mKxA+IGtsLZOC&#10;K3ko8ofJGjNtL3yg4RgqESHsM1RQh+AyKX1Zk0G/sI44et+2Nxii7Cupe7xEuGnlU5Kk0mDDcaFG&#10;R5uayp/jr1HQvVcvs3I3pqYLnVsNn/vzyUmlpo/j2yuIQGO4h2/trVbwnML/l/gDZP4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bmX+nEAAAA2wAAAA8AAAAAAAAAAAAAAAAA&#10;nwIAAGRycy9kb3ducmV2LnhtbFBLBQYAAAAABAAEAPcAAACQAwAAAAA=&#10;">
                  <v:imagedata r:id="rId34" o:title="" chromakey="white"/>
                  <v:path arrowok="t"/>
                </v:shape>
                <v:shape id="_x0000_s1090" type="#_x0000_t202" style="position:absolute;left:10591;top:12039;width:20422;height:5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2g8MEA&#10;AADbAAAADwAAAGRycy9kb3ducmV2LnhtbESPQYvCQAyF78L+hyGCF1mnelik27FIobA3sfoDQie2&#10;3e1kSme09d+bg7C3hPfy3pcsn12vHjSGzrOB7SYBRVx723Fj4HopP/egQkS22HsmA08KkB8+Fhmm&#10;1k98pkcVGyUhHFI00MY4pFqHuiWHYeMHYtFufnQYZR0bbUecJNz1epckX9phx9LQ4kBFS/VfdXcG&#10;/G5a9+dqWxan6bdMTne6VIGMWS3n4zeoSHP8N7+vf6zgC738IgPow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doPDBAAAA2wAAAA8AAAAAAAAAAAAAAAAAmAIAAGRycy9kb3du&#10;cmV2LnhtbFBLBQYAAAAABAAEAPUAAACGAwAAAAA=&#10;" filled="f" stroked="f" strokeweight=".5pt">
                  <v:textbox style="mso-fit-shape-to-text:t">
                    <w:txbxContent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>a, b - katete (stranice uz pravi kut)</w:t>
                        </w:r>
                      </w:p>
                      <w:p w:rsidR="007F5446" w:rsidRDefault="007F5446" w:rsidP="000843AC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c - hipotenuza (stranica nasuprot </w:t>
                        </w:r>
                      </w:p>
                      <w:p w:rsidR="007F5446" w:rsidRPr="005C293E" w:rsidRDefault="007F5446" w:rsidP="000843AC">
                        <w:pPr>
                          <w:tabs>
                            <w:tab w:val="left" w:pos="284"/>
                          </w:tabs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ab/>
                          <w:t>pravom kutu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E33FA2">
      <w:r>
        <w:rPr>
          <w:noProof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543DB355" wp14:editId="5E15A582">
                <wp:simplePos x="0" y="0"/>
                <wp:positionH relativeFrom="column">
                  <wp:posOffset>-6465</wp:posOffset>
                </wp:positionH>
                <wp:positionV relativeFrom="paragraph">
                  <wp:posOffset>156845</wp:posOffset>
                </wp:positionV>
                <wp:extent cx="1299210" cy="243840"/>
                <wp:effectExtent l="0" t="0" r="0" b="0"/>
                <wp:wrapNone/>
                <wp:docPr id="49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921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F5652E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Kru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091" type="#_x0000_t202" style="position:absolute;margin-left:-.5pt;margin-top:12.35pt;width:102.3pt;height:19.2pt;z-index:252094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" filled="f" stroked="f">
                <v:textbox style="mso-fit-shape-to-text:t">
                  <w:txbxContent>
                    <w:p w:rsidR="007F5446" w:rsidRPr="005037D6" w:rsidRDefault="007F5446" w:rsidP="00F5652E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Krug</w:t>
                      </w:r>
                    </w:p>
                  </w:txbxContent>
                </v:textbox>
              </v:shape>
            </w:pict>
          </mc:Fallback>
        </mc:AlternateContent>
      </w:r>
    </w:p>
    <w:p w:rsidR="0013719F" w:rsidRDefault="0013719F"/>
    <w:p w:rsidR="0013719F" w:rsidRDefault="00E33FA2">
      <w:r>
        <w:rPr>
          <w:noProof/>
        </w:rPr>
        <mc:AlternateContent>
          <mc:Choice Requires="wpg">
            <w:drawing>
              <wp:anchor distT="0" distB="0" distL="114300" distR="114300" simplePos="0" relativeHeight="252167168" behindDoc="0" locked="0" layoutInCell="1" allowOverlap="1" wp14:anchorId="7F7B6010" wp14:editId="3B213EF9">
                <wp:simplePos x="0" y="0"/>
                <wp:positionH relativeFrom="column">
                  <wp:posOffset>8140</wp:posOffset>
                </wp:positionH>
                <wp:positionV relativeFrom="paragraph">
                  <wp:posOffset>102235</wp:posOffset>
                </wp:positionV>
                <wp:extent cx="3002280" cy="2049780"/>
                <wp:effectExtent l="0" t="0" r="0" b="7620"/>
                <wp:wrapNone/>
                <wp:docPr id="60" name="Grupa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2280" cy="2049780"/>
                          <a:chOff x="0" y="0"/>
                          <a:chExt cx="3002280" cy="2049780"/>
                        </a:xfrm>
                      </wpg:grpSpPr>
                      <wps:wsp>
                        <wps:cNvPr id="38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12420"/>
                            <a:ext cx="71628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415F8" w:rsidRDefault="007F5446" w:rsidP="004415F8">
                              <w:pPr>
                                <w:rPr>
                                  <w:b/>
                                  <w:i/>
                                  <w:sz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O = 2 r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>π</m:t>
                                </m:r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8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563880"/>
                            <a:ext cx="716280" cy="28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415F8" w:rsidRDefault="007F5446" w:rsidP="004415F8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>P = r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  <w:vertAlign w:val="superscript"/>
                                </w:rPr>
                                <w:t>2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>π</m:t>
                                </m:r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7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0"/>
                            <a:ext cx="5562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4415F8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kru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5" name="Pravokutnik 475"/>
                        <wps:cNvSpPr/>
                        <wps:spPr>
                          <a:xfrm>
                            <a:off x="0" y="0"/>
                            <a:ext cx="294132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5" name="Slika 485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289560"/>
                            <a:ext cx="53340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44" name="Slika 944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15440" y="289560"/>
                            <a:ext cx="54864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4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2180" y="320040"/>
                            <a:ext cx="60960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DA661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d = 2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4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2180" y="548640"/>
                            <a:ext cx="8001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DA661D">
                              <w:pPr>
                                <w:jc w:val="both"/>
                                <w:rPr>
                                  <w:sz w:val="18"/>
                                  <w:szCs w:val="20"/>
                                </w:rPr>
                              </w:pPr>
                              <w:r w:rsidRPr="00DA661D">
                                <w:rPr>
                                  <w:b/>
                                  <w:i/>
                                  <w:sz w:val="18"/>
                                  <w:szCs w:val="20"/>
                                </w:rPr>
                                <w:t>d -</w:t>
                              </w:r>
                              <w:r w:rsidRPr="00DA661D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</w:t>
                              </w:r>
                              <w:r w:rsidRPr="00DA661D">
                                <w:rPr>
                                  <w:sz w:val="18"/>
                                  <w:szCs w:val="20"/>
                                </w:rPr>
                                <w:t>promjer</w:t>
                              </w:r>
                            </w:p>
                            <w:p w:rsidR="007F5446" w:rsidRPr="00DA661D" w:rsidRDefault="007F5446" w:rsidP="00DA661D">
                              <w:pPr>
                                <w:jc w:val="both"/>
                                <w:rPr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18"/>
                                  <w:szCs w:val="20"/>
                                </w:rPr>
                                <w:t xml:space="preserve">  (dijametar)</w:t>
                              </w:r>
                            </w:p>
                            <w:p w:rsidR="007F5446" w:rsidRPr="00DA661D" w:rsidRDefault="007F5446" w:rsidP="007F5446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18"/>
                                  <w:szCs w:val="20"/>
                                </w:rPr>
                                <w:t xml:space="preserve">   </w:t>
                              </w:r>
                              <w:r w:rsidRPr="00DA661D">
                                <w:rPr>
                                  <w:sz w:val="18"/>
                                  <w:szCs w:val="20"/>
                                </w:rPr>
                                <w:t>krug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59" name="Slika 959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680" y="998220"/>
                            <a:ext cx="76200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37260" y="918836"/>
                            <a:ext cx="114300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1C6ABB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1C6ABB"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>l</w:t>
                              </w:r>
                              <w:r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w:r w:rsidRPr="001C6ABB">
                                <w:rPr>
                                  <w:rFonts w:ascii="Brush Script MT" w:hAnsi="Brush Script MT"/>
                                  <w:szCs w:val="28"/>
                                </w:rPr>
                                <w:t>=</w:t>
                              </w:r>
                              <w:r>
                                <w:rPr>
                                  <w:rFonts w:ascii="Brush Script MT" w:hAnsi="Brush Script MT"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2 r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 xml:space="preserve">π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∙</m:t>
                                </m:r>
                              </m:oMath>
                              <w:r>
                                <w:rPr>
                                  <w:rFonts w:ascii="Brush Script MT" w:hAnsi="Brush Script MT"/>
                                  <w:b/>
                                  <w:i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2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28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2"/>
                                        <w:szCs w:val="20"/>
                                      </w:rPr>
                                      <m:t>360°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37260" y="1238876"/>
                            <a:ext cx="2004060" cy="434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1C6ABB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>P</w:t>
                              </w:r>
                              <w:r w:rsidRPr="001C6ABB">
                                <w:rPr>
                                  <w:b/>
                                  <w:i/>
                                  <w:position w:val="-4"/>
                                  <w:sz w:val="20"/>
                                  <w:vertAlign w:val="subscript"/>
                                </w:rPr>
                                <w:t>isj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= r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  <w:vertAlign w:val="superscript"/>
                                </w:rPr>
                                <w:t>2</w:t>
                              </w:r>
                              <w:r w:rsidRPr="004415F8">
                                <w:rPr>
                                  <w:b/>
                                  <w:i/>
                                  <w:sz w:val="20"/>
                                </w:rPr>
                                <w:t xml:space="preserve">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Cs w:val="32"/>
                                  </w:rPr>
                                  <m:t xml:space="preserve">π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</w:rPr>
                                  <m:t>∙</m:t>
                                </m:r>
                              </m:oMath>
                              <w:r>
                                <w:rPr>
                                  <w:rFonts w:ascii="Brush Script MT" w:hAnsi="Brush Script MT"/>
                                  <w:b/>
                                  <w:i/>
                                  <w:sz w:val="32"/>
                                  <w:szCs w:val="28"/>
                                </w:rPr>
                                <w:t xml:space="preserve">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2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32"/>
                                        <w:szCs w:val="28"/>
                                      </w:rPr>
                                      <m:t>α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2"/>
                                        <w:szCs w:val="20"/>
                                      </w:rPr>
                                      <m:t>360°</m:t>
                                    </m:r>
                                  </m:den>
                                </m:f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76300" y="1539240"/>
                            <a:ext cx="80010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23EBC" w:rsidRDefault="007F5446" w:rsidP="00423EBC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423EBC">
                                <w:rPr>
                                  <w:rFonts w:ascii="Brush Script MT" w:hAnsi="Brush Script MT"/>
                                  <w:sz w:val="28"/>
                                  <w:szCs w:val="28"/>
                                </w:rPr>
                                <w:t>l</w:t>
                              </w:r>
                              <w:r w:rsidRPr="00423EBC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- </w:t>
                              </w:r>
                              <w:r w:rsidRPr="00423EBC">
                                <w:rPr>
                                  <w:sz w:val="18"/>
                                  <w:szCs w:val="20"/>
                                </w:rPr>
                                <w:t>duljina kružnog luk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44980" y="1569720"/>
                            <a:ext cx="96774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423EBC" w:rsidRDefault="007F5446" w:rsidP="00423EBC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423EBC">
                                <w:rPr>
                                  <w:i/>
                                  <w:sz w:val="20"/>
                                </w:rPr>
                                <w:t>P</w:t>
                              </w:r>
                              <w:r w:rsidRPr="00423EBC">
                                <w:rPr>
                                  <w:i/>
                                  <w:position w:val="-4"/>
                                  <w:sz w:val="20"/>
                                  <w:vertAlign w:val="subscript"/>
                                </w:rPr>
                                <w:t>isj</w:t>
                              </w:r>
                              <w:r w:rsidRPr="00423EBC">
                                <w:rPr>
                                  <w:i/>
                                  <w:sz w:val="18"/>
                                  <w:szCs w:val="20"/>
                                </w:rPr>
                                <w:t xml:space="preserve"> - </w:t>
                              </w:r>
                              <w:r>
                                <w:rPr>
                                  <w:sz w:val="18"/>
                                  <w:szCs w:val="20"/>
                                </w:rPr>
                                <w:t>površina kružnog isječk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60" o:spid="_x0000_s1092" style="position:absolute;margin-left:.65pt;margin-top:8.05pt;width:236.4pt;height:161.4pt;z-index:252167168" coordsize="30022,204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">
                <v:shape id="_x0000_s1093" type="#_x0000_t202" style="position:absolute;left:6858;top:3124;width:7162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28MEA&#10;AADcAAAADwAAAGRycy9kb3ducmV2LnhtbERPS2vCQBC+F/wPywi91Y2WiqSuUgRBxEN9HDwO2Wk2&#10;TXY2ZldN/33nIHj8+N7zZe8bdaMuVoENjEcZKOIi2IpLA6fj+m0GKiZki01gMvBHEZaLwcsccxvu&#10;vKfbIZVKQjjmaMCl1OZax8KRxzgKLbFwP6HzmAR2pbYd3iXcN3qSZVPtsWJpcNjSylFRH65eSnax&#10;uO7D5Xe8q/XZ1VP8+HZbY16H/dcnqER9eoof7o018D6TtXJGjoBe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LNvDBAAAA3AAAAA8AAAAAAAAAAAAAAAAAmAIAAGRycy9kb3du&#10;cmV2LnhtbFBLBQYAAAAABAAEAPUAAACGAwAAAAA=&#10;" stroked="f">
                  <v:textbox style="mso-fit-shape-to-text:t">
                    <w:txbxContent>
                      <w:p w:rsidR="007F5446" w:rsidRPr="004415F8" w:rsidRDefault="007F5446" w:rsidP="004415F8">
                        <w:pPr>
                          <w:rPr>
                            <w:b/>
                            <w:i/>
                            <w:sz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O = 2 r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>π</m:t>
                          </m:r>
                        </m:oMath>
                      </w:p>
                    </w:txbxContent>
                  </v:textbox>
                </v:shape>
                <v:shape id="_x0000_s1094" type="#_x0000_t202" style="position:absolute;left:6858;top:5638;width:7162;height:2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eTa8UA&#10;AADcAAAADwAAAGRycy9kb3ducmV2LnhtbESPzWrCQBSF90LfYbiF7swkLUoaHUMRCqW4qLaLLi+Z&#10;ayZN5k7MjBrfviMILg/n5+Msy9F24kSDbxwryJIUBHHldMO1gp/v92kOwgdkjZ1jUnAhD+XqYbLE&#10;Qrszb+m0C7WII+wLVGBC6AspfWXIok9cTxy9vRsshiiHWuoBz3HcdvI5TefSYsORYLCntaGq3R1t&#10;hGx8ddy6w1+2aeWvaec4+zKfSj09jm8LEIHGcA/f2h9awUv+Ctcz8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x5NrxQAAANwAAAAPAAAAAAAAAAAAAAAAAJgCAABkcnMv&#10;ZG93bnJldi54bWxQSwUGAAAAAAQABAD1AAAAigMAAAAA&#10;" stroked="f">
                  <v:textbox style="mso-fit-shape-to-text:t">
                    <w:txbxContent>
                      <w:p w:rsidR="007F5446" w:rsidRPr="004415F8" w:rsidRDefault="007F5446" w:rsidP="004415F8">
                        <w:pPr>
                          <w:rPr>
                            <w:i/>
                            <w:sz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>P = r</w:t>
                        </w:r>
                        <w:r w:rsidRPr="004415F8">
                          <w:rPr>
                            <w:b/>
                            <w:i/>
                            <w:sz w:val="20"/>
                            <w:vertAlign w:val="superscript"/>
                          </w:rPr>
                          <w:t>2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>π</m:t>
                          </m:r>
                        </m:oMath>
                      </w:p>
                    </w:txbxContent>
                  </v:textbox>
                </v:shape>
                <v:shape id="_x0000_s1095" type="#_x0000_t202" style="position:absolute;left:533;width:5563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7F5446" w:rsidRPr="007031E3" w:rsidRDefault="007F5446" w:rsidP="004415F8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krug</w:t>
                        </w:r>
                      </w:p>
                    </w:txbxContent>
                  </v:textbox>
                </v:shape>
                <v:rect id="Pravokutnik 475" o:spid="_x0000_s1096" style="position:absolute;width:29413;height:201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fcWMQA&#10;AADcAAAADwAAAGRycy9kb3ducmV2LnhtbESP0WoCMRRE3wv9h3ALvhTNqq3KahQRhL5sQesHXDbX&#10;zeLmJm6yuv59IxT6OMzMGWa16W0jbtSG2rGC8SgDQVw6XXOl4PSzHy5AhIissXFMCh4UYLN+fVlh&#10;rt2dD3Q7xkokCIccFZgYfS5lKA1ZDCPniZN3dq3FmGRbSd3iPcFtIydZNpMWa04LBj3tDJWXY2cV&#10;9N3iei26izU0LZr3SfTfhfdKDd767RJEpD7+h//aX1rBx/wTnm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33FjEAAAA3AAAAA8AAAAAAAAAAAAAAAAAmAIAAGRycy9k&#10;b3ducmV2LnhtbFBLBQYAAAAABAAEAPUAAACJAwAAAAA=&#10;" filled="f" strokecolor="black [3213]"/>
                <v:shape id="Slika 485" o:spid="_x0000_s1097" type="#_x0000_t75" style="position:absolute;left:762;top:2895;width:5334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sPM83EAAAA3AAAAA8AAABkcnMvZG93bnJldi54bWxEj91qAjEUhO+FvkM4BW9EsxUrujVKEQRB&#10;qf/3h83ZzdLNybqJun37plDwcpiZb5jZorWVuFPjS8cK3gYJCOLM6ZILBefTqj8B4QOyxsoxKfgh&#10;D4v5S2eGqXYPPtD9GAoRIexTVGBCqFMpfWbIoh+4mjh6uWsshiibQuoGHxFuKzlMkrG0WHJcMFjT&#10;0lD2fbxZBfvpNW934+3G6Jy+treet6eLV6r72n5+gAjUhmf4v73WCkaTd/g7E4+AnP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sPM83EAAAA3AAAAA8AAAAAAAAAAAAAAAAA&#10;nwIAAGRycy9kb3ducmV2LnhtbFBLBQYAAAAABAAEAPcAAACQAwAAAAA=&#10;">
                  <v:imagedata r:id="rId38" o:title="" chromakey="white"/>
                  <v:path arrowok="t"/>
                </v:shape>
                <v:shape id="Slika 944" o:spid="_x0000_s1098" type="#_x0000_t75" style="position:absolute;left:16154;top:2895;width:5486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Fev+jEAAAA3AAAAA8AAABkcnMvZG93bnJldi54bWxEj0GLwjAUhO/C/ofwFvYia6oUidUoiyC4&#10;oAerl709mmdbtnkpTdT6740geBxm5htmseptI67U+dqxhvEoAUFcOFNzqeF03HwrED4gG2wck4Y7&#10;eVgtPwYLzIy78YGueShFhLDPUEMVQptJ6YuKLPqRa4mjd3adxRBlV0rT4S3CbSMnSTKVFmuOCxW2&#10;tK6o+M8vVsPvnjZqS+lMJX9DNdzd/cnvlNZfn/3PHESgPrzDr/bWaJilKTzPxCMgl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Fev+jEAAAA3AAAAA8AAAAAAAAAAAAAAAAA&#10;nwIAAGRycy9kb3ducmV2LnhtbFBLBQYAAAAABAAEAPcAAACQAwAAAAA=&#10;">
                  <v:imagedata r:id="rId39" o:title="" chromakey="white"/>
                  <v:path arrowok="t"/>
                </v:shape>
                <v:shape id="_x0000_s1099" type="#_x0000_t202" style="position:absolute;left:22021;top:3200;width:609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Nci8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paAy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Nci8MAAADc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DA661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d = 2r</w:t>
                        </w:r>
                      </w:p>
                    </w:txbxContent>
                  </v:textbox>
                </v:shape>
                <v:shape id="_x0000_s1100" type="#_x0000_t202" style="position:absolute;left:22021;top:5486;width:8001;height:5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HC/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Za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HC/MMAAADcAAAADwAAAAAAAAAAAAAAAACYAgAAZHJzL2Rv&#10;d25yZXYueG1sUEsFBgAAAAAEAAQA9QAAAIgDAAAAAA==&#10;" filled="f" stroked="f">
                  <v:textbox>
                    <w:txbxContent>
                      <w:p w:rsidR="007F5446" w:rsidRDefault="007F5446" w:rsidP="00DA661D">
                        <w:pPr>
                          <w:jc w:val="both"/>
                          <w:rPr>
                            <w:sz w:val="18"/>
                            <w:szCs w:val="20"/>
                          </w:rPr>
                        </w:pPr>
                        <w:r w:rsidRPr="00DA661D">
                          <w:rPr>
                            <w:b/>
                            <w:i/>
                            <w:sz w:val="18"/>
                            <w:szCs w:val="20"/>
                          </w:rPr>
                          <w:t>d -</w:t>
                        </w:r>
                        <w:r w:rsidRPr="00DA661D">
                          <w:rPr>
                            <w:i/>
                            <w:sz w:val="18"/>
                            <w:szCs w:val="20"/>
                          </w:rPr>
                          <w:t xml:space="preserve"> </w:t>
                        </w:r>
                        <w:r w:rsidRPr="00DA661D">
                          <w:rPr>
                            <w:sz w:val="18"/>
                            <w:szCs w:val="20"/>
                          </w:rPr>
                          <w:t>promjer</w:t>
                        </w:r>
                      </w:p>
                      <w:p w:rsidR="007F5446" w:rsidRPr="00DA661D" w:rsidRDefault="007F5446" w:rsidP="00DA661D">
                        <w:pPr>
                          <w:jc w:val="both"/>
                          <w:rPr>
                            <w:sz w:val="18"/>
                            <w:szCs w:val="20"/>
                          </w:rPr>
                        </w:pPr>
                        <w:r>
                          <w:rPr>
                            <w:sz w:val="18"/>
                            <w:szCs w:val="20"/>
                          </w:rPr>
                          <w:t xml:space="preserve">  (dijametar)</w:t>
                        </w:r>
                      </w:p>
                      <w:p w:rsidR="007F5446" w:rsidRPr="00DA661D" w:rsidRDefault="007F5446" w:rsidP="007F5446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>
                          <w:rPr>
                            <w:sz w:val="18"/>
                            <w:szCs w:val="20"/>
                          </w:rPr>
                          <w:t xml:space="preserve">   </w:t>
                        </w:r>
                        <w:r w:rsidRPr="00DA661D">
                          <w:rPr>
                            <w:sz w:val="18"/>
                            <w:szCs w:val="20"/>
                          </w:rPr>
                          <w:t>kruga</w:t>
                        </w:r>
                      </w:p>
                    </w:txbxContent>
                  </v:textbox>
                </v:shape>
                <v:shape id="Slika 959" o:spid="_x0000_s1101" type="#_x0000_t75" style="position:absolute;left:1066;top:9982;width:7620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mo4bGAAAA3AAAAA8AAABkcnMvZG93bnJldi54bWxEj09rwkAUxO9Cv8PyhN50419q6iqLWLAX&#10;wVhKj4/saxLMvk2zq8Zv3xUEj8PM/IZZrjtbiwu1vnKsYDRMQBDnzlRcKPg6fgzeQPiAbLB2TApu&#10;5GG9euktMTXuyge6ZKEQEcI+RQVlCE0qpc9LsuiHriGO3q9rLYYo20KaFq8Rbms5TpK5tFhxXCix&#10;oU1J+Sk7WwVT/XfTe32ebyef+vh92vxku/FUqdd+p99BBOrCM/xo74yCxWwB9zPxCMjV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CajhsYAAADcAAAADwAAAAAAAAAAAAAA&#10;AACfAgAAZHJzL2Rvd25yZXYueG1sUEsFBgAAAAAEAAQA9wAAAJIDAAAAAA==&#10;">
                  <v:imagedata r:id="rId40" o:title="" chromakey="white"/>
                  <v:path arrowok="t"/>
                </v:shape>
                <v:shape id="_x0000_s1102" type="#_x0000_t202" style="position:absolute;left:9372;top:9188;width:11430;height:43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1C6ABB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1C6ABB"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>l</w:t>
                        </w:r>
                        <w:r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 xml:space="preserve"> </w:t>
                        </w:r>
                        <w:r w:rsidRPr="001C6ABB">
                          <w:rPr>
                            <w:rFonts w:ascii="Brush Script MT" w:hAnsi="Brush Script MT"/>
                            <w:szCs w:val="28"/>
                          </w:rPr>
                          <w:t>=</w:t>
                        </w:r>
                        <w:r>
                          <w:rPr>
                            <w:rFonts w:ascii="Brush Script MT" w:hAnsi="Brush Script MT"/>
                            <w:sz w:val="32"/>
                            <w:szCs w:val="28"/>
                          </w:rPr>
                          <w:t xml:space="preserve"> 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2 r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 xml:space="preserve">π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  <w:sz w:val="20"/>
                            </w:rPr>
                            <m:t>∙</m:t>
                          </m:r>
                        </m:oMath>
                        <w:r>
                          <w:rPr>
                            <w:rFonts w:ascii="Brush Script MT" w:hAnsi="Brush Script MT"/>
                            <w:b/>
                            <w:i/>
                            <w:sz w:val="32"/>
                            <w:szCs w:val="28"/>
                          </w:rPr>
                          <w:t xml:space="preserve">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b/>
                                  <w:i/>
                                  <w:sz w:val="22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8"/>
                                </w:rPr>
                                <m:t>α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sz w:val="22"/>
                                  <w:szCs w:val="20"/>
                                </w:rPr>
                                <m:t>360°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_x0000_s1103" type="#_x0000_t202" style="position:absolute;left:9372;top:12388;width:20041;height:4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1C6ABB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w:r w:rsidRPr="004415F8">
                          <w:rPr>
                            <w:b/>
                            <w:i/>
                            <w:sz w:val="20"/>
                          </w:rPr>
                          <w:t>P</w:t>
                        </w:r>
                        <w:r w:rsidRPr="001C6ABB">
                          <w:rPr>
                            <w:b/>
                            <w:i/>
                            <w:position w:val="-4"/>
                            <w:sz w:val="20"/>
                            <w:vertAlign w:val="subscript"/>
                          </w:rPr>
                          <w:t>isj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= r</w:t>
                        </w:r>
                        <w:r w:rsidRPr="004415F8">
                          <w:rPr>
                            <w:b/>
                            <w:i/>
                            <w:sz w:val="20"/>
                            <w:vertAlign w:val="superscript"/>
                          </w:rPr>
                          <w:t>2</w:t>
                        </w:r>
                        <w:r w:rsidRPr="004415F8"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32"/>
                            </w:rPr>
                            <m:t xml:space="preserve">π 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  <w:sz w:val="20"/>
                            </w:rPr>
                            <m:t>∙</m:t>
                          </m:r>
                        </m:oMath>
                        <w:r>
                          <w:rPr>
                            <w:rFonts w:ascii="Brush Script MT" w:hAnsi="Brush Script MT"/>
                            <w:b/>
                            <w:i/>
                            <w:sz w:val="32"/>
                            <w:szCs w:val="28"/>
                          </w:rPr>
                          <w:t xml:space="preserve">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b/>
                                  <w:i/>
                                  <w:sz w:val="22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32"/>
                                  <w:szCs w:val="28"/>
                                </w:rPr>
                                <m:t>α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  <w:sz w:val="22"/>
                                  <w:szCs w:val="20"/>
                                </w:rPr>
                                <m:t>360°</m:t>
                              </m:r>
                            </m:den>
                          </m:f>
                        </m:oMath>
                      </w:p>
                    </w:txbxContent>
                  </v:textbox>
                </v:shape>
                <v:shape id="_x0000_s1104" type="#_x0000_t202" style="position:absolute;left:8763;top:15392;width:8001;height:4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<v:textbox>
                    <w:txbxContent>
                      <w:p w:rsidR="007F5446" w:rsidRPr="00423EBC" w:rsidRDefault="007F5446" w:rsidP="00423EBC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423EBC">
                          <w:rPr>
                            <w:rFonts w:ascii="Brush Script MT" w:hAnsi="Brush Script MT"/>
                            <w:sz w:val="28"/>
                            <w:szCs w:val="28"/>
                          </w:rPr>
                          <w:t>l</w:t>
                        </w:r>
                        <w:r w:rsidRPr="00423EBC">
                          <w:rPr>
                            <w:i/>
                            <w:sz w:val="18"/>
                            <w:szCs w:val="20"/>
                          </w:rPr>
                          <w:t xml:space="preserve"> - </w:t>
                        </w:r>
                        <w:r w:rsidRPr="00423EBC">
                          <w:rPr>
                            <w:sz w:val="18"/>
                            <w:szCs w:val="20"/>
                          </w:rPr>
                          <w:t>duljina kružnog luka</w:t>
                        </w:r>
                      </w:p>
                    </w:txbxContent>
                  </v:textbox>
                </v:shape>
                <v:shape id="_x0000_s1105" type="#_x0000_t202" style="position:absolute;left:17449;top:15697;width:9678;height:4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7F5446" w:rsidRPr="00423EBC" w:rsidRDefault="007F5446" w:rsidP="00423EBC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423EBC">
                          <w:rPr>
                            <w:i/>
                            <w:sz w:val="20"/>
                          </w:rPr>
                          <w:t>P</w:t>
                        </w:r>
                        <w:r w:rsidRPr="00423EBC">
                          <w:rPr>
                            <w:i/>
                            <w:position w:val="-4"/>
                            <w:sz w:val="20"/>
                            <w:vertAlign w:val="subscript"/>
                          </w:rPr>
                          <w:t>isj</w:t>
                        </w:r>
                        <w:r w:rsidRPr="00423EBC">
                          <w:rPr>
                            <w:i/>
                            <w:sz w:val="18"/>
                            <w:szCs w:val="20"/>
                          </w:rPr>
                          <w:t xml:space="preserve"> - </w:t>
                        </w:r>
                        <w:r>
                          <w:rPr>
                            <w:sz w:val="18"/>
                            <w:szCs w:val="20"/>
                          </w:rPr>
                          <w:t>površina kružnog isječk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719F" w:rsidRDefault="0013719F"/>
    <w:p w:rsidR="0013719F" w:rsidRDefault="0013719F"/>
    <w:p w:rsidR="0013719F" w:rsidRDefault="001C6ABB" w:rsidP="001C6ABB">
      <w:pPr>
        <w:tabs>
          <w:tab w:val="left" w:pos="1080"/>
        </w:tabs>
      </w:pPr>
      <w:r>
        <w:tab/>
      </w:r>
    </w:p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13719F"/>
    <w:p w:rsidR="0013719F" w:rsidRDefault="00DB4A36">
      <w:r>
        <w:rPr>
          <w:noProof/>
        </w:rPr>
        <mc:AlternateContent>
          <mc:Choice Requires="wpg">
            <w:drawing>
              <wp:anchor distT="0" distB="0" distL="114300" distR="114300" simplePos="0" relativeHeight="252303360" behindDoc="0" locked="0" layoutInCell="1" allowOverlap="1" wp14:anchorId="263086E8" wp14:editId="2EB441DB">
                <wp:simplePos x="0" y="0"/>
                <wp:positionH relativeFrom="column">
                  <wp:posOffset>80530</wp:posOffset>
                </wp:positionH>
                <wp:positionV relativeFrom="paragraph">
                  <wp:posOffset>125095</wp:posOffset>
                </wp:positionV>
                <wp:extent cx="4792980" cy="1173480"/>
                <wp:effectExtent l="0" t="0" r="26670" b="7620"/>
                <wp:wrapNone/>
                <wp:docPr id="642" name="Grupa 6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2980" cy="1173480"/>
                          <a:chOff x="0" y="0"/>
                          <a:chExt cx="4792980" cy="1173480"/>
                        </a:xfrm>
                      </wpg:grpSpPr>
                      <wps:wsp>
                        <wps:cNvPr id="4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75360" y="220980"/>
                            <a:ext cx="541020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D8590D" w:rsidRDefault="007F5446" w:rsidP="00E73B86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8"/>
                                  </w:rPr>
                                  <m:t>α</m:t>
                                </m:r>
                              </m:oMath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</w:t>
                              </w:r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>=</w:t>
                              </w:r>
                              <w: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 w:val="20"/>
                                  <w:szCs w:val="28"/>
                                </w:rPr>
                                <w:t>β</w:t>
                              </w:r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746760"/>
                            <a:ext cx="1363980" cy="42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73B86" w:rsidRDefault="007F5446" w:rsidP="00DB4A36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E73B86">
                                <w:rPr>
                                  <w:sz w:val="18"/>
                                  <w:szCs w:val="20"/>
                                </w:rPr>
                                <w:t>Obodni kutovi nad istim lukom su jednaki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24100" y="259080"/>
                            <a:ext cx="541020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D8590D" w:rsidRDefault="007F5446" w:rsidP="00E73B86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8"/>
                                  </w:rPr>
                                  <m:t>α</m:t>
                                </m:r>
                              </m:oMath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</w:t>
                              </w:r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>=</w:t>
                              </w:r>
                              <w: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2</w:t>
                              </w:r>
                              <w:r>
                                <w:rPr>
                                  <w:rFonts w:asciiTheme="minorHAnsi" w:eastAsiaTheme="minorEastAsia" w:hAnsiTheme="minorHAnsi" w:cstheme="minorHAnsi"/>
                                  <w:b/>
                                  <w:sz w:val="20"/>
                                  <w:szCs w:val="28"/>
                                </w:rPr>
                                <w:t>β</w:t>
                              </w:r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69720" y="739140"/>
                            <a:ext cx="1661160" cy="411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73B86" w:rsidRDefault="007F5446" w:rsidP="00DF44DB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 w:rsidRPr="00E73B86">
                                <w:rPr>
                                  <w:sz w:val="18"/>
                                  <w:szCs w:val="20"/>
                                </w:rPr>
                                <w:t>Središnji kut je 2 puta veći od obodnog kuta nad istim lukom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352800" y="807720"/>
                            <a:ext cx="144018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E73B86" w:rsidRDefault="007F5446" w:rsidP="00DB4A36">
                              <w:pPr>
                                <w:rPr>
                                  <w:rFonts w:asciiTheme="minorHAnsi" w:eastAsiaTheme="minorEastAsia" w:hAnsiTheme="minorHAnsi" w:cstheme="minorBidi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sz w:val="18"/>
                                  <w:szCs w:val="20"/>
                                </w:rPr>
                                <w:t>Svaki obodni kut nad promjerom kruga ima 90°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337560" y="15240"/>
                            <a:ext cx="12039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031E3" w:rsidRDefault="007F5446" w:rsidP="00E73B86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Talesov pouča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02" name="Grupa 502"/>
                        <wpg:cNvGrpSpPr/>
                        <wpg:grpSpPr>
                          <a:xfrm>
                            <a:off x="251460" y="0"/>
                            <a:ext cx="793750" cy="723900"/>
                            <a:chOff x="0" y="0"/>
                            <a:chExt cx="793750" cy="723900"/>
                          </a:xfrm>
                        </wpg:grpSpPr>
                        <wpg:grpSp>
                          <wpg:cNvPr id="498" name="Grupa 498"/>
                          <wpg:cNvGrpSpPr/>
                          <wpg:grpSpPr>
                            <a:xfrm>
                              <a:off x="0" y="114300"/>
                              <a:ext cx="670560" cy="609600"/>
                              <a:chOff x="0" y="0"/>
                              <a:chExt cx="670560" cy="609600"/>
                            </a:xfrm>
                          </wpg:grpSpPr>
                          <wps:wsp>
                            <wps:cNvPr id="482" name="Elipsa 482"/>
                            <wps:cNvSpPr/>
                            <wps:spPr>
                              <a:xfrm>
                                <a:off x="198120" y="0"/>
                                <a:ext cx="472440" cy="47244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" name="Ravni poveznik 483"/>
                            <wps:cNvCnPr/>
                            <wps:spPr>
                              <a:xfrm flipH="1">
                                <a:off x="22860" y="0"/>
                                <a:ext cx="419100" cy="50292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4" name="Ravni poveznik 484"/>
                            <wps:cNvCnPr/>
                            <wps:spPr>
                              <a:xfrm>
                                <a:off x="441960" y="0"/>
                                <a:ext cx="0" cy="60960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6" name="Ravni poveznik 486"/>
                            <wps:cNvCnPr/>
                            <wps:spPr>
                              <a:xfrm flipH="1">
                                <a:off x="0" y="198120"/>
                                <a:ext cx="670560" cy="1295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9" name="Ravni poveznik 489"/>
                            <wps:cNvCnPr/>
                            <wps:spPr>
                              <a:xfrm flipH="1">
                                <a:off x="342900" y="198120"/>
                                <a:ext cx="327025" cy="3962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6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620" y="167640"/>
                                <a:ext cx="24384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446" w:rsidRPr="00D8590D" w:rsidRDefault="007F5446" w:rsidP="00473784">
                                  <w:pPr>
                                    <w:rPr>
                                      <w:rFonts w:asciiTheme="minorHAnsi" w:eastAsiaTheme="minorEastAsia" w:hAnsiTheme="minorHAnsi" w:cstheme="minorBidi"/>
                                      <w:b/>
                                      <w:sz w:val="2"/>
                                      <w:szCs w:val="8"/>
                                    </w:rPr>
                                  </w:pPr>
                                  <w:r>
                                    <w:rPr>
                                      <w:rFonts w:asciiTheme="minorHAnsi" w:eastAsiaTheme="minorEastAsia" w:hAnsiTheme="minorHAnsi" w:cstheme="minorHAnsi"/>
                                      <w:b/>
                                      <w:sz w:val="20"/>
                                      <w:szCs w:val="28"/>
                                    </w:rPr>
                                    <w:t>β</w:t>
                                  </w:r>
                                  <w:r w:rsidRPr="00D8590D">
                                    <w:rPr>
                                      <w:rFonts w:asciiTheme="minorHAnsi" w:eastAsiaTheme="minorEastAsia" w:hAnsiTheme="minorHAnsi" w:cstheme="minorBidi"/>
                                      <w:b/>
                                      <w:sz w:val="20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97" name="Tekstni okvir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8322" y="0"/>
                                <a:ext cx="297180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5446" w:rsidRPr="00D8590D" w:rsidRDefault="007F5446" w:rsidP="00473784">
                                  <w:pPr>
                                    <w:rPr>
                                      <w:rFonts w:asciiTheme="minorHAnsi" w:eastAsiaTheme="minorEastAsia" w:hAnsiTheme="minorHAnsi" w:cstheme="minorBidi"/>
                                      <w:b/>
                                      <w:sz w:val="2"/>
                                      <w:szCs w:val="8"/>
                                    </w:rPr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8"/>
                                        </w:rPr>
                                        <m:t>α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500" name="Luk 500"/>
                          <wps:cNvSpPr/>
                          <wps:spPr>
                            <a:xfrm>
                              <a:off x="259080" y="0"/>
                              <a:ext cx="304800" cy="327660"/>
                            </a:xfrm>
                            <a:prstGeom prst="arc">
                              <a:avLst>
                                <a:gd name="adj1" fmla="val 4529378"/>
                                <a:gd name="adj2" fmla="val 7751472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1" name="Luk 501"/>
                          <wps:cNvSpPr/>
                          <wps:spPr>
                            <a:xfrm>
                              <a:off x="419100" y="137160"/>
                              <a:ext cx="374650" cy="403225"/>
                            </a:xfrm>
                            <a:prstGeom prst="arc">
                              <a:avLst>
                                <a:gd name="adj1" fmla="val 7070608"/>
                                <a:gd name="adj2" fmla="val 10487717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3" name="Grupa 523"/>
                        <wpg:cNvGrpSpPr/>
                        <wpg:grpSpPr>
                          <a:xfrm>
                            <a:off x="1790700" y="114300"/>
                            <a:ext cx="486410" cy="588010"/>
                            <a:chOff x="0" y="0"/>
                            <a:chExt cx="486840" cy="588126"/>
                          </a:xfrm>
                        </wpg:grpSpPr>
                        <wps:wsp>
                          <wps:cNvPr id="472" name="Ravni poveznik 472"/>
                          <wps:cNvCnPr/>
                          <wps:spPr>
                            <a:xfrm flipH="1">
                              <a:off x="0" y="220980"/>
                              <a:ext cx="254000" cy="3048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7" name="Ravni poveznik 477"/>
                          <wps:cNvCnPr/>
                          <wps:spPr>
                            <a:xfrm>
                              <a:off x="251460" y="236220"/>
                              <a:ext cx="215265" cy="32004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8" name="Ravni poveznik 478"/>
                          <wps:cNvCnPr/>
                          <wps:spPr>
                            <a:xfrm flipH="1">
                              <a:off x="38100" y="15240"/>
                              <a:ext cx="216652" cy="54379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9" name="Ravni poveznik 479"/>
                          <wps:cNvCnPr/>
                          <wps:spPr>
                            <a:xfrm>
                              <a:off x="259080" y="15240"/>
                              <a:ext cx="173182" cy="57288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0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15240"/>
                              <a:ext cx="243840" cy="2514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473784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"/>
                                    <w:szCs w:val="8"/>
                                  </w:rPr>
                                </w:pPr>
                                <w:r>
                                  <w:rPr>
                                    <w:rFonts w:asciiTheme="minorHAnsi" w:eastAsiaTheme="minorEastAsia" w:hAnsiTheme="minorHAnsi" w:cstheme="minorHAnsi"/>
                                    <w:b/>
                                    <w:sz w:val="20"/>
                                    <w:szCs w:val="28"/>
                                  </w:rPr>
                                  <w:t>β</w:t>
                                </w:r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0"/>
                                    <w:szCs w:val="2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8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" y="182880"/>
                              <a:ext cx="297180" cy="2667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473784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"/>
                                    <w:szCs w:val="8"/>
                                  </w:rPr>
                                </w:pPr>
                                <m:oMathPara>
                                  <m:oMathParaPr>
                                    <m:jc m:val="left"/>
                                  </m:oMathParaP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8"/>
                                      </w:rPr>
                                      <m:t>α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507" name="Grupa 507"/>
                          <wpg:cNvGrpSpPr/>
                          <wpg:grpSpPr>
                            <a:xfrm>
                              <a:off x="15240" y="0"/>
                              <a:ext cx="471600" cy="471600"/>
                              <a:chOff x="-1554480" y="548640"/>
                              <a:chExt cx="723900" cy="723900"/>
                            </a:xfrm>
                          </wpg:grpSpPr>
                          <wps:wsp>
                            <wps:cNvPr id="508" name="Elipsa 508"/>
                            <wps:cNvSpPr/>
                            <wps:spPr>
                              <a:xfrm>
                                <a:off x="-1554480" y="548640"/>
                                <a:ext cx="723900" cy="7239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9" name="Elipsa 509"/>
                            <wps:cNvSpPr>
                              <a:spLocks noChangeAspect="1"/>
                            </wps:cNvSpPr>
                            <wps:spPr>
                              <a:xfrm>
                                <a:off x="-1218565" y="888034"/>
                                <a:ext cx="34925" cy="3492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561" name="Grupa 561"/>
                        <wpg:cNvGrpSpPr/>
                        <wpg:grpSpPr>
                          <a:xfrm>
                            <a:off x="3482340" y="304800"/>
                            <a:ext cx="473075" cy="471170"/>
                            <a:chOff x="0" y="0"/>
                            <a:chExt cx="473403" cy="471507"/>
                          </a:xfrm>
                        </wpg:grpSpPr>
                        <wps:wsp>
                          <wps:cNvPr id="548" name="Ravni poveznik 548"/>
                          <wps:cNvCnPr/>
                          <wps:spPr>
                            <a:xfrm flipH="1">
                              <a:off x="0" y="232410"/>
                              <a:ext cx="47116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0" name="Ravni poveznik 550"/>
                          <wps:cNvCnPr/>
                          <wps:spPr>
                            <a:xfrm flipH="1">
                              <a:off x="3810" y="26670"/>
                              <a:ext cx="119292" cy="19934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1" name="Ravni poveznik 551"/>
                          <wps:cNvCnPr/>
                          <wps:spPr>
                            <a:xfrm>
                              <a:off x="125730" y="34290"/>
                              <a:ext cx="347673" cy="19706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2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870" y="182880"/>
                              <a:ext cx="243205" cy="250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F44DB" w:rsidRDefault="007F5446" w:rsidP="00DF44DB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i/>
                                    <w:sz w:val="4"/>
                                    <w:szCs w:val="8"/>
                                  </w:rPr>
                                </w:pPr>
                                <w:r w:rsidRPr="00DF44DB">
                                  <w:rPr>
                                    <w:rFonts w:asciiTheme="minorHAnsi" w:eastAsiaTheme="minorEastAsia" w:hAnsiTheme="minorHAnsi" w:cstheme="minorHAnsi"/>
                                    <w:b/>
                                    <w:i/>
                                    <w:sz w:val="18"/>
                                    <w:szCs w:val="28"/>
                                  </w:rPr>
                                  <w:t>S</w:t>
                                </w:r>
                                <w:r w:rsidRPr="00DF44DB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i/>
                                    <w:sz w:val="18"/>
                                    <w:szCs w:val="2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554" name="Grupa 554"/>
                          <wpg:cNvGrpSpPr/>
                          <wpg:grpSpPr>
                            <a:xfrm>
                              <a:off x="0" y="0"/>
                              <a:ext cx="471183" cy="471507"/>
                              <a:chOff x="-1554480" y="548640"/>
                              <a:chExt cx="723900" cy="723900"/>
                            </a:xfrm>
                          </wpg:grpSpPr>
                          <wps:wsp>
                            <wps:cNvPr id="555" name="Elipsa 555"/>
                            <wps:cNvSpPr/>
                            <wps:spPr>
                              <a:xfrm>
                                <a:off x="-1554480" y="548640"/>
                                <a:ext cx="723900" cy="7239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6" name="Elipsa 556"/>
                            <wps:cNvSpPr>
                              <a:spLocks noChangeAspect="1"/>
                            </wps:cNvSpPr>
                            <wps:spPr>
                              <a:xfrm>
                                <a:off x="-1218565" y="888034"/>
                                <a:ext cx="34925" cy="3492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57" name="Ravni poveznik 557"/>
                          <wps:cNvCnPr/>
                          <wps:spPr>
                            <a:xfrm>
                              <a:off x="87630" y="87630"/>
                              <a:ext cx="60325" cy="3429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8" name="Ravni poveznik 558"/>
                          <wps:cNvCnPr/>
                          <wps:spPr>
                            <a:xfrm flipH="1">
                              <a:off x="144780" y="64770"/>
                              <a:ext cx="32385" cy="5397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74" name="Grupa 574"/>
                        <wpg:cNvGrpSpPr/>
                        <wpg:grpSpPr>
                          <a:xfrm>
                            <a:off x="4008120" y="274320"/>
                            <a:ext cx="471170" cy="473075"/>
                            <a:chOff x="0" y="0"/>
                            <a:chExt cx="471507" cy="473403"/>
                          </a:xfrm>
                        </wpg:grpSpPr>
                        <wps:wsp>
                          <wps:cNvPr id="567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92" y="80958"/>
                              <a:ext cx="243205" cy="250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F44DB" w:rsidRDefault="007F5446" w:rsidP="00DF44DB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i/>
                                    <w:sz w:val="4"/>
                                    <w:szCs w:val="8"/>
                                  </w:rPr>
                                </w:pPr>
                                <w:r w:rsidRPr="00DF44DB">
                                  <w:rPr>
                                    <w:rFonts w:asciiTheme="minorHAnsi" w:eastAsiaTheme="minorEastAsia" w:hAnsiTheme="minorHAnsi" w:cstheme="minorHAnsi"/>
                                    <w:b/>
                                    <w:i/>
                                    <w:sz w:val="18"/>
                                    <w:szCs w:val="28"/>
                                  </w:rPr>
                                  <w:t>S</w:t>
                                </w:r>
                                <w:r w:rsidRPr="00DF44DB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i/>
                                    <w:sz w:val="18"/>
                                    <w:szCs w:val="2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573" name="Grupa 573"/>
                          <wpg:cNvGrpSpPr/>
                          <wpg:grpSpPr>
                            <a:xfrm rot="7716330">
                              <a:off x="-948" y="948"/>
                              <a:ext cx="473403" cy="471507"/>
                              <a:chOff x="0" y="0"/>
                              <a:chExt cx="473403" cy="471507"/>
                            </a:xfrm>
                          </wpg:grpSpPr>
                          <wps:wsp>
                            <wps:cNvPr id="564" name="Ravni poveznik 564"/>
                            <wps:cNvCnPr/>
                            <wps:spPr>
                              <a:xfrm flipH="1">
                                <a:off x="0" y="232410"/>
                                <a:ext cx="471169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5" name="Ravni poveznik 565"/>
                            <wps:cNvCnPr/>
                            <wps:spPr>
                              <a:xfrm flipH="1">
                                <a:off x="3810" y="26670"/>
                                <a:ext cx="119292" cy="199346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6" name="Ravni poveznik 566"/>
                            <wps:cNvCnPr/>
                            <wps:spPr>
                              <a:xfrm>
                                <a:off x="125730" y="34290"/>
                                <a:ext cx="347673" cy="19706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568" name="Grupa 568"/>
                            <wpg:cNvGrpSpPr/>
                            <wpg:grpSpPr>
                              <a:xfrm>
                                <a:off x="0" y="0"/>
                                <a:ext cx="471183" cy="471507"/>
                                <a:chOff x="-1554480" y="548640"/>
                                <a:chExt cx="723900" cy="723900"/>
                              </a:xfrm>
                            </wpg:grpSpPr>
                            <wps:wsp>
                              <wps:cNvPr id="569" name="Elipsa 569"/>
                              <wps:cNvSpPr/>
                              <wps:spPr>
                                <a:xfrm>
                                  <a:off x="-1554480" y="548640"/>
                                  <a:ext cx="723900" cy="7239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0" name="Elipsa 5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-1218565" y="888034"/>
                                  <a:ext cx="34925" cy="349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71" name="Ravni poveznik 571"/>
                            <wps:cNvCnPr/>
                            <wps:spPr>
                              <a:xfrm>
                                <a:off x="87630" y="87630"/>
                                <a:ext cx="60325" cy="3429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72" name="Ravni poveznik 572"/>
                            <wps:cNvCnPr/>
                            <wps:spPr>
                              <a:xfrm flipH="1">
                                <a:off x="144780" y="64770"/>
                                <a:ext cx="32385" cy="5397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575" name="Pravokutnik 575"/>
                        <wps:cNvSpPr/>
                        <wps:spPr>
                          <a:xfrm>
                            <a:off x="0" y="30480"/>
                            <a:ext cx="4792980" cy="1112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0" name="Ravni poveznik 640"/>
                        <wps:cNvCnPr/>
                        <wps:spPr>
                          <a:xfrm>
                            <a:off x="1569720" y="38100"/>
                            <a:ext cx="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641" name="Ravni poveznik 641"/>
                        <wps:cNvCnPr/>
                        <wps:spPr>
                          <a:xfrm>
                            <a:off x="3230880" y="30480"/>
                            <a:ext cx="0" cy="1104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642" o:spid="_x0000_s1106" style="position:absolute;margin-left:6.35pt;margin-top:9.85pt;width:377.4pt;height:92.4pt;z-index:252303360" coordsize="47929,11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">
                <v:shape id="_x0000_s1107" type="#_x0000_t202" style="position:absolute;left:9753;top:2209;width:5410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<v:textbox>
                    <w:txbxContent>
                      <w:p w:rsidR="007F5446" w:rsidRPr="00D8590D" w:rsidRDefault="007F5446" w:rsidP="00E73B86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α</m:t>
                          </m:r>
                        </m:oMath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</w:t>
                        </w:r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>=</w:t>
                        </w:r>
                        <w: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 w:val="20"/>
                            <w:szCs w:val="28"/>
                          </w:rPr>
                          <w:t>β</w:t>
                        </w:r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08" type="#_x0000_t202" style="position:absolute;left:1524;top:7467;width:13639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7F5446" w:rsidRPr="00E73B86" w:rsidRDefault="007F5446" w:rsidP="00DB4A36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E73B86">
                          <w:rPr>
                            <w:sz w:val="18"/>
                            <w:szCs w:val="20"/>
                          </w:rPr>
                          <w:t>Obodni kutovi nad istim lukom su jednaki.</w:t>
                        </w:r>
                      </w:p>
                    </w:txbxContent>
                  </v:textbox>
                </v:shape>
                <v:shape id="_x0000_s1109" type="#_x0000_t202" style="position:absolute;left:23241;top:2590;width:5410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iKM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y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9iKMMAAADcAAAADwAAAAAAAAAAAAAAAACYAgAAZHJzL2Rv&#10;d25yZXYueG1sUEsFBgAAAAAEAAQA9QAAAIgDAAAAAA==&#10;" filled="f" stroked="f">
                  <v:textbox>
                    <w:txbxContent>
                      <w:p w:rsidR="007F5446" w:rsidRPr="00D8590D" w:rsidRDefault="007F5446" w:rsidP="00E73B86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α</m:t>
                          </m:r>
                        </m:oMath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</w:t>
                        </w:r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>=</w:t>
                        </w:r>
                        <w: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2</w:t>
                        </w:r>
                        <w:r>
                          <w:rPr>
                            <w:rFonts w:asciiTheme="minorHAnsi" w:eastAsiaTheme="minorEastAsia" w:hAnsiTheme="minorHAnsi" w:cstheme="minorHAnsi"/>
                            <w:b/>
                            <w:sz w:val="20"/>
                            <w:szCs w:val="28"/>
                          </w:rPr>
                          <w:t>β</w:t>
                        </w:r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0" type="#_x0000_t202" style="position:absolute;left:15697;top:7391;width:16611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Hs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3L1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x7PEAAAA3AAAAA8AAAAAAAAAAAAAAAAAmAIAAGRycy9k&#10;b3ducmV2LnhtbFBLBQYAAAAABAAEAPUAAACJAwAAAAA=&#10;" filled="f" stroked="f">
                  <v:textbox>
                    <w:txbxContent>
                      <w:p w:rsidR="007F5446" w:rsidRPr="00E73B86" w:rsidRDefault="007F5446" w:rsidP="00DF44DB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 w:rsidRPr="00E73B86">
                          <w:rPr>
                            <w:sz w:val="18"/>
                            <w:szCs w:val="20"/>
                          </w:rPr>
                          <w:t>Središnji kut je 2 puta veći od obodnog kuta nad istim lukom.</w:t>
                        </w:r>
                      </w:p>
                    </w:txbxContent>
                  </v:textbox>
                </v:shape>
                <v:shape id="_x0000_s1111" type="#_x0000_t202" style="position:absolute;left:33528;top:8077;width:14401;height:3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<v:textbox>
                    <w:txbxContent>
                      <w:p w:rsidR="007F5446" w:rsidRPr="00E73B86" w:rsidRDefault="007F5446" w:rsidP="00DB4A36">
                        <w:pPr>
                          <w:rPr>
                            <w:rFonts w:asciiTheme="minorHAnsi" w:eastAsiaTheme="minorEastAsia" w:hAnsiTheme="minorHAnsi" w:cstheme="minorBidi"/>
                            <w:sz w:val="18"/>
                            <w:szCs w:val="20"/>
                          </w:rPr>
                        </w:pPr>
                        <w:r>
                          <w:rPr>
                            <w:sz w:val="18"/>
                            <w:szCs w:val="20"/>
                          </w:rPr>
                          <w:t>Svaki obodni kut nad promjerom kruga ima 90°.</w:t>
                        </w:r>
                      </w:p>
                    </w:txbxContent>
                  </v:textbox>
                </v:shape>
                <v:shape id="_x0000_s1112" type="#_x0000_t202" style="position:absolute;left:33375;top:152;width:12040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<v:textbox>
                    <w:txbxContent>
                      <w:p w:rsidR="007F5446" w:rsidRPr="007031E3" w:rsidRDefault="007F5446" w:rsidP="00E73B86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Talesov poučak</w:t>
                        </w:r>
                      </w:p>
                    </w:txbxContent>
                  </v:textbox>
                </v:shape>
                <v:group id="Grupa 502" o:spid="_x0000_s1113" style="position:absolute;left:2514;width:7938;height:7239" coordsize="7937,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9UNqc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XzeAa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1Q2pxgAAANwA&#10;AAAPAAAAAAAAAAAAAAAAAKoCAABkcnMvZG93bnJldi54bWxQSwUGAAAAAAQABAD6AAAAnQMAAAAA&#10;">
                  <v:group id="Grupa 498" o:spid="_x0000_s1114" style="position:absolute;top:1143;width:6705;height:6096" coordsize="6705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  <v:oval id="Elipsa 482" o:spid="_x0000_s1115" style="position:absolute;left:1981;width:4724;height:4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RQ/cMA&#10;AADcAAAADwAAAGRycy9kb3ducmV2LnhtbESP3WrCQBSE7wu+w3KE3ojuGouE6Cql0FYv/XmAQ/aY&#10;BLNnQ3bNz9t3C4KXw8x8w2z3g61FR62vHGtYLhQI4tyZigsN18v3PAXhA7LB2jFpGMnDfjd522Jm&#10;XM8n6s6hEBHCPkMNZQhNJqXPS7LoF64hjt7NtRZDlG0hTYt9hNtaJkqtpcWK40KJDX2VlN/PD6uh&#10;+0kONBtx7Iu0GdVp9nu8q5XW79PhcwMi0BBe4Wf7YDR8pAn8n4lH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RQ/cMAAADcAAAADwAAAAAAAAAAAAAAAACYAgAAZHJzL2Rv&#10;d25yZXYueG1sUEsFBgAAAAAEAAQA9QAAAIgDAAAAAA==&#10;" filled="f" strokecolor="black [3213]" strokeweight="1pt"/>
                    <v:line id="Ravni poveznik 483" o:spid="_x0000_s1116" style="position:absolute;flip:x;visibility:visible;mso-wrap-style:square" from="228,0" to="4419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eO1MYAAADcAAAADwAAAGRycy9kb3ducmV2LnhtbESPS4vCQBCE78L+h6EX9qaTffiKjrII&#10;gogKiV68NZnOg830ZDOzGv/9jiB4LKrqK2q+7EwtLtS6yrKC90EEgjizuuJCwem47k9AOI+ssbZM&#10;Cm7kYLl46c0x1vbKCV1SX4gAYRejgtL7JpbSZSUZdAPbEAcvt61BH2RbSN3iNcBNLT+iaCQNVhwW&#10;SmxoVVL2k/4ZBdvjNF/ttvvDzf2eD5SPo2SYnpR6e+2+ZyA8df4ZfrQ3WsHX5BPuZ8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XjtTGAAAA3AAAAA8AAAAAAAAA&#10;AAAAAAAAoQIAAGRycy9kb3ducmV2LnhtbFBLBQYAAAAABAAEAPkAAACUAwAAAAA=&#10;" strokecolor="black [3213]" strokeweight="1pt"/>
                    <v:line id="Ravni poveznik 484" o:spid="_x0000_s1117" style="position:absolute;visibility:visible;mso-wrap-style:square" from="4419,0" to="4419,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fibMcAAADcAAAADwAAAGRycy9kb3ducmV2LnhtbESPQWvCQBSE74X+h+UJXoputDYm0VWk&#10;pdCLSKMHe3tkX5PQ7NuQ3Zr037uC0OMwM98w6+1gGnGhztWWFcymEQjiwuqaSwWn4/skAeE8ssbG&#10;Min4IwfbzePDGjNte/6kS+5LESDsMlRQed9mUrqiIoNualvi4H3bzqAPsiul7rAPcNPIeRTF0mDN&#10;YaHCll4rKn7yX6Pg7RT3eVq+LJ9mz/sh5cP8/LU3So1Hw24FwtPg/8P39odWsEgWcDsTjoD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B+JsxwAAANwAAAAPAAAAAAAA&#10;AAAAAAAAAKECAABkcnMvZG93bnJldi54bWxQSwUGAAAAAAQABAD5AAAAlQMAAAAA&#10;" strokecolor="black [3213]" strokeweight="1pt"/>
                    <v:line id="Ravni poveznik 486" o:spid="_x0000_s1118" style="position:absolute;flip:x;visibility:visible;mso-wrap-style:square" from="0,1981" to="6705,3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AtTMcAAADcAAAADwAAAGRycy9kb3ducmV2LnhtbESPS2vDMBCE74X+B7GF3Bq5pXnUjWJK&#10;oBBME4iTS2+LtX5Qa+VaSmz/+yoQyHGYmW+YVTKYRlyoc7VlBS/TCARxbnXNpYLT8et5CcJ5ZI2N&#10;ZVIwkoNk/fiwwljbng90yXwpAoRdjAoq79tYSpdXZNBNbUscvMJ2Bn2QXSl1h32Am0a+RtFcGqw5&#10;LFTY0qai/Dc7GwXp8b3YfKe7/ej+fvZULKLDLDspNXkaPj9AeBr8PXxrb7WCt+UcrmfCEZD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YC1MxwAAANwAAAAPAAAAAAAA&#10;AAAAAAAAAKECAABkcnMvZG93bnJldi54bWxQSwUGAAAAAAQABAD5AAAAlQMAAAAA&#10;" strokecolor="black [3213]" strokeweight="1pt"/>
                    <v:line id="Ravni poveznik 489" o:spid="_x0000_s1119" style="position:absolute;flip:x;visibility:visible;mso-wrap-style:square" from="3429,1981" to="6699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+5PsUAAADcAAAADwAAAGRycy9kb3ducmV2LnhtbESPS4sCMRCE74L/IbSwN8247PoYjbII&#10;gsgqOHrx1kx6HjjpjJOo47/fLAgei6r6ipovW1OJOzWutKxgOIhAEKdWl5wrOB3X/QkI55E1VpZJ&#10;wZMcLBfdzhxjbR98oHvicxEg7GJUUHhfx1K6tCCDbmBr4uBltjHog2xyqRt8BLip5GcUjaTBksNC&#10;gTWtCkovyc0o2B6n2ep3u9s/3fW8p2wcHb6Tk1IfvfZnBsJT69/hV3ujFXxNpvB/Jhw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/+5PsUAAADcAAAADwAAAAAAAAAA&#10;AAAAAAChAgAAZHJzL2Rvd25yZXYueG1sUEsFBgAAAAAEAAQA+QAAAJMDAAAAAA==&#10;" strokecolor="black [3213]" strokeweight="1pt"/>
                    <v:shape id="_x0000_s1120" type="#_x0000_t202" style="position:absolute;left:3886;top:1676;width:2438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    <v:textbox>
                        <w:txbxContent>
                          <w:p w:rsidR="007F5446" w:rsidRPr="00D8590D" w:rsidRDefault="007F5446" w:rsidP="00473784">
                            <w:pPr>
                              <w:rPr>
                                <w:rFonts w:asciiTheme="minorHAnsi" w:eastAsiaTheme="minorEastAsia" w:hAnsiTheme="minorHAnsi" w:cstheme="minorBidi"/>
                                <w:b/>
                                <w:sz w:val="2"/>
                                <w:szCs w:val="8"/>
                              </w:rPr>
                            </w:pPr>
                            <w:r>
                              <w:rPr>
                                <w:rFonts w:asciiTheme="minorHAnsi" w:eastAsiaTheme="minorEastAsia" w:hAnsiTheme="minorHAnsi" w:cstheme="minorHAnsi"/>
                                <w:b/>
                                <w:sz w:val="20"/>
                                <w:szCs w:val="28"/>
                              </w:rPr>
                              <w:t>β</w:t>
                            </w:r>
                            <w:r w:rsidRPr="00D8590D">
                              <w:rPr>
                                <w:rFonts w:asciiTheme="minorHAnsi" w:eastAsiaTheme="minorEastAsia" w:hAnsiTheme="minorHAnsi" w:cstheme="minorBidi"/>
                                <w:b/>
                                <w:sz w:val="20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_x0000_s1121" type="#_x0000_t202" style="position:absolute;left:2483;width:29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        <v:textbox>
                        <w:txbxContent>
                          <w:p w:rsidR="007F5446" w:rsidRPr="00D8590D" w:rsidRDefault="007F5446" w:rsidP="00473784">
                            <w:pPr>
                              <w:rPr>
                                <w:rFonts w:asciiTheme="minorHAnsi" w:eastAsiaTheme="minorEastAsia" w:hAnsiTheme="minorHAnsi" w:cstheme="minorBidi"/>
                                <w:b/>
                                <w:sz w:val="2"/>
                                <w:szCs w:val="8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8"/>
                                  </w:rPr>
                                  <m:t>α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Luk 500" o:spid="_x0000_s1122" style="position:absolute;left:2590;width:3048;height:3276;visibility:visible;mso-wrap-style:square;v-text-anchor:middle" coordsize="304800,327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xWecMA&#10;AADcAAAADwAAAGRycy9kb3ducmV2LnhtbERPy2rCQBTdF/yH4QpupJloaWmjo4ggqF0lPujykrkm&#10;wcydMDNq+vfOotDl4bzny9604k7ON5YVTJIUBHFpdcOVguNh8/oJwgdkja1lUvBLHpaLwcscM20f&#10;nNO9CJWIIewzVFCH0GVS+rImgz6xHXHkLtYZDBG6SmqHjxhuWjlN0w9psOHYUGNH65rKa3EzCtqv&#10;/KdbTb7fbmM7vpzO+7ysdr1So2G/moEI1Id/8Z97qxW8p3F+PBOPgF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rxWecMAAADcAAAADwAAAAAAAAAAAAAAAACYAgAAZHJzL2Rv&#10;d25yZXYueG1sUEsFBgAAAAAEAAQA9QAAAIgDAAAAAA==&#10;" path="m193249,321665nsc143730,336476,90602,323455,51948,287035l152400,163830r40849,157835xem193249,321665nfc143730,336476,90602,323455,51948,287035e" filled="f" strokecolor="black [3213]" strokeweight="1pt">
                    <v:path arrowok="t" o:connecttype="custom" o:connectlocs="193249,321665;51948,287035" o:connectangles="0,0"/>
                  </v:shape>
                  <v:shape id="Luk 501" o:spid="_x0000_s1123" style="position:absolute;left:4191;top:1371;width:3746;height:4032;visibility:visible;mso-wrap-style:square;v-text-anchor:middle" coordsize="374650,403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kFV8YA&#10;AADcAAAADwAAAGRycy9kb3ducmV2LnhtbESPzWrDMBCE74W8g9hALyWRkpJQ3MimFEJ7SA75KaS3&#10;xdrYItbKWKrjvH1VKOQ4zMw3zKoYXCN66oL1rGE2VSCIS28sVxqOh/XkBUSIyAYbz6ThRgGKfPSw&#10;wsz4K++o38dKJAiHDDXUMbaZlKGsyWGY+pY4eWffOYxJdpU0HV4T3DVyrtRSOrScFmps6b2m8rL/&#10;cRqe0X49fWzwe3vaqtivje3nwWr9OB7eXkFEGuI9/N/+NBoWagZ/Z9IR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kFV8YAAADcAAAADwAAAAAAAAAAAAAAAACYAgAAZHJz&#10;L2Rvd25yZXYueG1sUEsFBgAAAAAEAAQA9QAAAIsDAAAAAA==&#10;" path="m94746,376882nsc41067,344038,5875,284834,668,218615l187325,201613,94746,376882xem94746,376882nfc41067,344038,5875,284834,668,218615e" filled="f" strokecolor="black [3213]" strokeweight="1pt">
                    <v:path arrowok="t" o:connecttype="custom" o:connectlocs="94746,376882;668,218615" o:connectangles="0,0"/>
                  </v:shape>
                </v:group>
                <v:group id="Grupa 523" o:spid="_x0000_s1124" style="position:absolute;left:17907;top:1143;width:4864;height:5880" coordsize="4868,5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<v:line id="Ravni poveznik 472" o:spid="_x0000_s1125" style="position:absolute;flip:x;visibility:visible;mso-wrap-style:square" from="0,2209" to="2540,5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5baMYAAADcAAAADwAAAGRycy9kb3ducmV2LnhtbESPT2sCMRTE74V+h/AKvdWk0mpdjVIE&#10;oUgVdteLt8fm7R/cvKybVNdv3xSEHoeZ+Q2zWA22FRfqfeNYw+tIgSAunGm40nDINy8fIHxANtg6&#10;Jg038rBaPj4sMDHuyildslCJCGGfoIY6hC6R0hc1WfQj1xFHr3S9xRBlX0nT4zXCbSvHSk2kxYbj&#10;Qo0drWsqTtmP1bDNZ+X6e7vb3/z5uKdyqtL37KD189PwOQcRaAj/4Xv7y2h4m47h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OW2jGAAAA3AAAAA8AAAAAAAAA&#10;AAAAAAAAoQIAAGRycy9kb3ducmV2LnhtbFBLBQYAAAAABAAEAPkAAACUAwAAAAA=&#10;" strokecolor="black [3213]" strokeweight="1pt"/>
                  <v:line id="Ravni poveznik 477" o:spid="_x0000_s1126" style="position:absolute;visibility:visible;mso-wrap-style:square" from="2514,2362" to="4667,5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AMPMcAAADcAAAADwAAAGRycy9kb3ducmV2LnhtbESPQWvCQBSE7wX/w/IEL6XZqK1pUlcp&#10;iuBFSlMP7e2RfU1Cs29DdjXx37uC0OMwM98wy/VgGnGmztWWFUyjGARxYXXNpYLj1+7pFYTzyBob&#10;y6TgQg7Wq9HDEjNte/6kc+5LESDsMlRQed9mUrqiIoMusi1x8H5tZ9AH2ZVSd9gHuGnkLI4X0mDN&#10;YaHCljYVFX/5ySjYHhd9npYvyeN0fhhS/ph9/xyMUpPx8P4GwtPg/8P39l4reE4SuJ0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AAw8xwAAANwAAAAPAAAAAAAA&#10;AAAAAAAAAKECAABkcnMvZG93bnJldi54bWxQSwUGAAAAAAQABAD5AAAAlQMAAAAA&#10;" strokecolor="black [3213]" strokeweight="1pt"/>
                  <v:line id="Ravni poveznik 478" o:spid="_x0000_s1127" style="position:absolute;flip:x;visibility:visible;mso-wrap-style:square" from="381,152" to="2547,5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ZsgsIAAADcAAAADwAAAGRycy9kb3ducmV2LnhtbERPy4rCMBTdD/gP4QqzG1OH0Y7VKIMg&#10;iKhgdTO7S3P7wOamNlHr35uF4PJw3rNFZ2pxo9ZVlhUMBxEI4szqigsFp+Pq6xeE88gaa8uk4EEO&#10;FvPexwwTbe98oFvqCxFC2CWooPS+SaR0WUkG3cA2xIHLbWvQB9gWUrd4D+Gmlt9RNJYGKw4NJTa0&#10;LCk7p1ejYHOc5MvtZrd/uMv/nvI4OozSk1Kf/e5vCsJT59/il3utFfzEYW04E46An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ZsgsIAAADcAAAADwAAAAAAAAAAAAAA&#10;AAChAgAAZHJzL2Rvd25yZXYueG1sUEsFBgAAAAAEAAQA+QAAAJADAAAAAA==&#10;" strokecolor="black [3213]" strokeweight="1pt"/>
                  <v:line id="Ravni poveznik 479" o:spid="_x0000_s1128" style="position:absolute;visibility:visible;mso-wrap-style:square" from="2590,152" to="4322,5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M91ccAAADcAAAADwAAAGRycy9kb3ducmV2LnhtbESPQWvCQBSE70L/w/IKvUjdxFo1aVYp&#10;itCLlEYPentkX5PQ7NuQ3Zr037sFweMwM98w2XowjbhQ52rLCuJJBIK4sLrmUsHxsHtegnAeWWNj&#10;mRT8kYP16mGUYaptz190yX0pAoRdigoq79tUSldUZNBNbEscvG/bGfRBdqXUHfYBbho5jaK5NFhz&#10;WKiwpU1FxU/+axRsj/M+T8rXxTh+2Q8Jf05P571R6ulxeH8D4Wnw9/Ct/aEVzBYJ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0z3VxwAAANwAAAAPAAAAAAAA&#10;AAAAAAAAAKECAABkcnMvZG93bnJldi54bWxQSwUGAAAAAAQABAD5AAAAlQMAAAAA&#10;" strokecolor="black [3213]" strokeweight="1pt"/>
                  <v:shape id="_x0000_s1129" type="#_x0000_t202" style="position:absolute;left:1219;top:152;width:2438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      <v:textbox>
                      <w:txbxContent>
                        <w:p w:rsidR="007F5446" w:rsidRPr="00D8590D" w:rsidRDefault="007F5446" w:rsidP="00473784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2"/>
                              <w:szCs w:val="8"/>
                            </w:rPr>
                          </w:pPr>
                          <w:r>
                            <w:rPr>
                              <w:rFonts w:asciiTheme="minorHAnsi" w:eastAsiaTheme="minorEastAsia" w:hAnsiTheme="minorHAnsi" w:cstheme="minorHAnsi"/>
                              <w:b/>
                              <w:sz w:val="20"/>
                              <w:szCs w:val="28"/>
                            </w:rPr>
                            <w:t>β</w:t>
                          </w:r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20"/>
                              <w:szCs w:val="2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_x0000_s1130" type="#_x0000_t202" style="position:absolute;left:914;top:1828;width:29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      <v:textbox>
                      <w:txbxContent>
                        <w:p w:rsidR="007F5446" w:rsidRPr="00D8590D" w:rsidRDefault="007F5446" w:rsidP="00473784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2"/>
                              <w:szCs w:val="8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0"/>
                                  <w:szCs w:val="28"/>
                                </w:rPr>
                                <m:t>α</m:t>
                              </m:r>
                            </m:oMath>
                          </m:oMathPara>
                        </w:p>
                      </w:txbxContent>
                    </v:textbox>
                  </v:shape>
                  <v:group id="Grupa 507" o:spid="_x0000_s1131" style="position:absolute;left:152;width:4716;height:4716" coordorigin="-15544,5486" coordsize="7239,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KuMc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UyjO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irjHFAAAA3AAA&#10;AA8AAAAAAAAAAAAAAAAAqgIAAGRycy9kb3ducmV2LnhtbFBLBQYAAAAABAAEAPoAAACcAwAAAAA=&#10;">
                    <v:oval id="Elipsa 508" o:spid="_x0000_s1132" style="position:absolute;left:-15544;top:5486;width:7239;height:7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5r0L4A&#10;AADcAAAADwAAAGRycy9kb3ducmV2LnhtbERPyarCMBTdP/AfwhXciCYqT6QaRYTnsHT4gEtzbYvN&#10;TWnyOvy9WQguD2fe7DpbioZqXzjWMJsqEMSpMwVnGh73v8kKhA/IBkvHpKEnD7vt4GeDiXEtX6m5&#10;hUzEEPYJashDqBIpfZqTRT91FXHknq62GCKsM2lqbGO4LeVcqaW0WHBsyLGiQ07p6/ZvNTTH+ZnG&#10;PfZttqp6dR2fLi+10Ho07PZrEIG68BV/3Gej4VfFtfFMPAJy+w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Uea9C+AAAA3AAAAA8AAAAAAAAAAAAAAAAAmAIAAGRycy9kb3ducmV2&#10;LnhtbFBLBQYAAAAABAAEAPUAAACDAwAAAAA=&#10;" filled="f" strokecolor="black [3213]" strokeweight="1pt"/>
                    <v:oval id="Elipsa 509" o:spid="_x0000_s1133" style="position:absolute;left:-12185;top:8880;width:349;height:3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DPtMMA&#10;AADcAAAADwAAAGRycy9kb3ducmV2LnhtbESP0WoCMRRE3wv+Q7iCbzWrqOhqFLdgaaEvrn7AZXPd&#10;jW5uliTV9e+bQqGPw8ycYTa73rbiTj4Yxwom4wwEceW04VrB+XR4XYIIEVlj65gUPCnAbjt42WCu&#10;3YOPdC9jLRKEQ44Kmhi7XMpQNWQxjF1HnLyL8xZjkr6W2uMjwW0rp1m2kBYNp4UGO3prqLqV31bB&#10;55N4NZdmUeDs6g+mKN+/ilKp0bDfr0FE6uN/+K/9oRXMsxX8nklH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DPtMMAAADcAAAADwAAAAAAAAAAAAAAAACYAgAAZHJzL2Rv&#10;d25yZXYueG1sUEsFBgAAAAAEAAQA9QAAAIgDAAAAAA==&#10;" fillcolor="black [3213]" strokecolor="black [3213]" strokeweight="2pt">
                      <v:path arrowok="t"/>
                      <o:lock v:ext="edit" aspectratio="t"/>
                    </v:oval>
                  </v:group>
                </v:group>
                <v:group id="Grupa 561" o:spid="_x0000_s1134" style="position:absolute;left:34823;top:3048;width:4731;height:4711" coordsize="473403,471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line id="Ravni poveznik 548" o:spid="_x0000_s1135" style="position:absolute;flip:x;visibility:visible;mso-wrap-style:square" from="0,232410" to="471169,23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uposIAAADcAAAADwAAAGRycy9kb3ducmV2LnhtbERPy4rCMBTdC/5DuMLsNFVGZ6YaRYQB&#10;ERVa3czu0tw+sLmpTUbr35uF4PJw3otVZ2pxo9ZVlhWMRxEI4szqigsF59Pv8BuE88gaa8uk4EEO&#10;Vst+b4GxtndO6Jb6QoQQdjEqKL1vYildVpJBN7INceBy2xr0AbaF1C3eQ7ip5SSKZtJgxaGhxIY2&#10;JWWX9N8o2J1+8s1+dzg+3PXvSPlXlEzTs1Ifg249B+Gp82/xy73VCqafYW04E46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uposIAAADcAAAADwAAAAAAAAAAAAAA&#10;AAChAgAAZHJzL2Rvd25yZXYueG1sUEsFBgAAAAAEAAQA+QAAAJADAAAAAA==&#10;" strokecolor="black [3213]" strokeweight="1pt"/>
                  <v:line id="Ravni poveznik 550" o:spid="_x0000_s1136" style="position:absolute;flip:x;visibility:visible;mso-wrap-style:square" from="3810,26670" to="123102,226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zecIAAADcAAAADwAAAGRycy9kb3ducmV2LnhtbERPy4rCMBTdC/MP4Q6401ShPjpGGQRh&#10;EBVa3czu0tw+sLnpNBmtf28WgsvDea82vWnEjTpXW1YwGUcgiHOray4VXM670QKE88gaG8uk4EEO&#10;NuuPwQoTbe+c0i3zpQgh7BJUUHnfJlK6vCKDbmxb4sAVtjPoA+xKqTu8h3DTyGkUzaTBmkNDhS1t&#10;K8qv2b9RsD8vi+1hfzw93N/viYp5lMbZRanhZ//9BcJT79/il/tHK4jjMD+cCUdAr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kQzecIAAADcAAAADwAAAAAAAAAAAAAA&#10;AAChAgAAZHJzL2Rvd25yZXYueG1sUEsFBgAAAAAEAAQA+QAAAJADAAAAAA==&#10;" strokecolor="black [3213]" strokeweight="1pt"/>
                  <v:line id="Ravni poveznik 551" o:spid="_x0000_s1137" style="position:absolute;visibility:visible;mso-wrap-style:square" from="125730,34290" to="473403,231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FiLsYAAADcAAAADwAAAGRycy9kb3ducmV2LnhtbESPT2vCQBTE7wW/w/KEXopuosQ/0VWk&#10;RehFxOhBb4/sMwlm34bs1qTfvlso9DjMzG+Y9bY3tXhS6yrLCuJxBII4t7riQsHlvB8tQDiPrLG2&#10;TAq+ycF2M3hZY6ptxyd6Zr4QAcIuRQWl900qpctLMujGtiEO3t22Bn2QbSF1i12Am1pOomgmDVYc&#10;Fkps6L2k/JF9GQUfl1mXLYtk/hZPD/2Sj5Pr7WCUeh32uxUIT73/D/+1P7WCJInh90w4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xYi7GAAAA3AAAAA8AAAAAAAAA&#10;AAAAAAAAoQIAAGRycy9kb3ducmV2LnhtbFBLBQYAAAAABAAEAPkAAACUAwAAAAA=&#10;" strokecolor="black [3213]" strokeweight="1pt"/>
                  <v:shape id="_x0000_s1138" type="#_x0000_t202" style="position:absolute;left:102870;top:182880;width:243205;height:250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      <v:textbox>
                      <w:txbxContent>
                        <w:p w:rsidR="007F5446" w:rsidRPr="00DF44DB" w:rsidRDefault="007F5446" w:rsidP="00DF44DB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i/>
                              <w:sz w:val="4"/>
                              <w:szCs w:val="8"/>
                            </w:rPr>
                          </w:pPr>
                          <w:r w:rsidRPr="00DF44DB">
                            <w:rPr>
                              <w:rFonts w:asciiTheme="minorHAnsi" w:eastAsiaTheme="minorEastAsia" w:hAnsiTheme="minorHAnsi" w:cstheme="minorHAnsi"/>
                              <w:b/>
                              <w:i/>
                              <w:sz w:val="18"/>
                              <w:szCs w:val="28"/>
                            </w:rPr>
                            <w:t>S</w:t>
                          </w:r>
                          <w:r w:rsidRPr="00DF44DB">
                            <w:rPr>
                              <w:rFonts w:asciiTheme="minorHAnsi" w:eastAsiaTheme="minorEastAsia" w:hAnsiTheme="minorHAnsi" w:cstheme="minorBidi"/>
                              <w:b/>
                              <w:i/>
                              <w:sz w:val="18"/>
                              <w:szCs w:val="2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group id="Grupa 554" o:spid="_x0000_s1139" style="position:absolute;width:471183;height:471507" coordorigin="-15544,5486" coordsize="7239,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fW8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fMH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DH1vFAAAA3AAA&#10;AA8AAAAAAAAAAAAAAAAAqgIAAGRycy9kb3ducmV2LnhtbFBLBQYAAAAABAAEAPoAAACcAwAAAAA=&#10;">
                    <v:oval id="Elipsa 555" o:spid="_x0000_s1140" style="position:absolute;left:-15544;top:5486;width:7239;height:7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zrU8IA&#10;AADcAAAADwAAAGRycy9kb3ducmV2LnhtbESP3YrCMBSE7wXfIRzBG9FkXSpSjSIL6+qlPw9waI5t&#10;sTkpTbY/b79ZELwcZuYbZrvvbSVaanzpWMPHQoEgzpwpOddwv33P1yB8QDZYOSYNA3nY78ajLabG&#10;dXyh9hpyESHsU9RQhFCnUvqsIIt+4Wri6D1cYzFE2eTSNNhFuK3kUqmVtFhyXCiwpq+Csuf112po&#10;j8sTzQYcunxdD+oy+zk/1afW00l/2IAI1Id3+NU+GQ1JksD/mXgE5O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rOtTwgAAANwAAAAPAAAAAAAAAAAAAAAAAJgCAABkcnMvZG93&#10;bnJldi54bWxQSwUGAAAAAAQABAD1AAAAhwMAAAAA&#10;" filled="f" strokecolor="black [3213]" strokeweight="1pt"/>
                    <v:oval id="Elipsa 556" o:spid="_x0000_s1141" style="position:absolute;left:-12185;top:8880;width:349;height:3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x028QA&#10;AADcAAAADwAAAGRycy9kb3ducmV2LnhtbESPUWvCMBSF3wX/Q7jC3jR1rGXrjLIKDoW9rNsPuDR3&#10;bWZzU5Ko9d8vgrDHwznnO5zVZrS9OJMPxrGC5SIDQdw4bbhV8P21mz+DCBFZY++YFFwpwGY9nayw&#10;1O7Cn3SuYysShEOJCroYh1LK0HRkMSzcQJy8H+ctxiR9K7XHS4LbXj5mWSEtGk4LHQ607ag51ier&#10;4HAlfsmlKSp8+vU7U9XvH1Wt1MNsfHsFEWmM/+F7e68V5HkBtzPpCM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MdNvEAAAA3AAAAA8AAAAAAAAAAAAAAAAAmAIAAGRycy9k&#10;b3ducmV2LnhtbFBLBQYAAAAABAAEAPUAAACJAwAAAAA=&#10;" fillcolor="black [3213]" strokecolor="black [3213]" strokeweight="2pt">
                      <v:path arrowok="t"/>
                      <o:lock v:ext="edit" aspectratio="t"/>
                    </v:oval>
                  </v:group>
                  <v:line id="Ravni poveznik 557" o:spid="_x0000_s1142" style="position:absolute;visibility:visible;mso-wrap-style:square" from="87630,87630" to="147955,12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UXCMUAAADcAAAADwAAAGRycy9kb3ducmV2LnhtbESPQWvCQBSE7wX/w/KE3upGIUaiqwRB&#10;0PZUW/H6yD6TaPZt2F1j2l/fLRR6HGbmG2a1GUwrenK+saxgOklAEJdWN1wp+PzYvSxA+ICssbVM&#10;Cr7Iw2Y9elphru2D36k/hkpECPscFdQhdLmUvqzJoJ/Yjjh6F+sMhihdJbXDR4SbVs6SZC4NNhwX&#10;auxoW1N5O96NgkX5enVFVhym6anLvvvZ23x3zpR6Hg/FEkSgIfyH/9p7rSBNM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UXCMUAAADcAAAADwAAAAAAAAAA&#10;AAAAAAChAgAAZHJzL2Rvd25yZXYueG1sUEsFBgAAAAAEAAQA+QAAAJMDAAAAAA==&#10;" strokecolor="black [3213]"/>
                  <v:line id="Ravni poveznik 558" o:spid="_x0000_s1143" style="position:absolute;flip:x;visibility:visible;mso-wrap-style:square" from="144780,64770" to="177165,11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rDDsEAAADcAAAADwAAAGRycy9kb3ducmV2LnhtbERP3WrCMBS+F/YO4Qx2p6ljFe2MsgnC&#10;8EasPsChOWuKzUmXRK19+uVC8PLj+1+ue9uKK/nQOFYwnWQgiCunG64VnI7b8RxEiMgaW8ek4E4B&#10;1quX0RIL7W58oGsZa5FCOBSowMTYFVKGypDFMHEdceJ+nbcYE/S11B5vKdy28j3LZtJiw6nBYEcb&#10;Q9W5vFgF7RBPw+J7Y4bs7+Ou9/uZ8/lOqbfX/usTRKQ+PsUP949WkOdpbTqTjo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msMOwQAAANwAAAAPAAAAAAAAAAAAAAAA&#10;AKECAABkcnMvZG93bnJldi54bWxQSwUGAAAAAAQABAD5AAAAjwMAAAAA&#10;" strokecolor="black [3213]"/>
                </v:group>
                <v:group id="Grupa 574" o:spid="_x0000_s1144" style="position:absolute;left:40081;top:2743;width:4711;height:4730" coordsize="471507,473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  <v:shape id="_x0000_s1145" type="#_x0000_t202" style="position:absolute;left:52392;top:80958;width:243205;height:250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Lc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2L5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pzi3EAAAA3AAAAA8AAAAAAAAAAAAAAAAAmAIAAGRycy9k&#10;b3ducmV2LnhtbFBLBQYAAAAABAAEAPUAAACJAwAAAAA=&#10;" filled="f" stroked="f">
                    <v:textbox>
                      <w:txbxContent>
                        <w:p w:rsidR="007F5446" w:rsidRPr="00DF44DB" w:rsidRDefault="007F5446" w:rsidP="00DF44DB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i/>
                              <w:sz w:val="4"/>
                              <w:szCs w:val="8"/>
                            </w:rPr>
                          </w:pPr>
                          <w:r w:rsidRPr="00DF44DB">
                            <w:rPr>
                              <w:rFonts w:asciiTheme="minorHAnsi" w:eastAsiaTheme="minorEastAsia" w:hAnsiTheme="minorHAnsi" w:cstheme="minorHAnsi"/>
                              <w:b/>
                              <w:i/>
                              <w:sz w:val="18"/>
                              <w:szCs w:val="28"/>
                            </w:rPr>
                            <w:t>S</w:t>
                          </w:r>
                          <w:r w:rsidRPr="00DF44DB">
                            <w:rPr>
                              <w:rFonts w:asciiTheme="minorHAnsi" w:eastAsiaTheme="minorEastAsia" w:hAnsiTheme="minorHAnsi" w:cstheme="minorBidi"/>
                              <w:b/>
                              <w:i/>
                              <w:sz w:val="18"/>
                              <w:szCs w:val="2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group id="Grupa 573" o:spid="_x0000_s1146" style="position:absolute;left:-948;top:948;width:473403;height:471507;rotation:8428290fd" coordsize="473403,4715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8jeYxgAAANwA&#10;AAAPAAAAAAAAAAAAAAAAAKoCAABkcnMvZG93bnJldi54bWxQSwUGAAAAAAQABAD6AAAAnQMAAAAA&#10;">
                    <v:line id="Ravni poveznik 564" o:spid="_x0000_s1147" style="position:absolute;flip:x;visibility:visible;mso-wrap-style:square" from="0,232410" to="471169,232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P/x8YAAADcAAAADwAAAGRycy9kb3ducmV2LnhtbESPT2vCQBTE7wW/w/IEb83GYmybZhUR&#10;hCKtYMylt0f25Q/Nvk2zq8Zv3y0UPA4z8xsmW4+mExcaXGtZwTyKQRCXVrdcKyhOu8cXEM4ja+ws&#10;k4IbOVivJg8Zptpe+UiX3NciQNilqKDxvk+ldGVDBl1ke+LgVXYw6IMcaqkHvAa46eRTHC+lwZbD&#10;QoM9bRsqv/OzUbA/vVbbj/3n4eZ+vg5UPcfHJC+Umk3HzRsIT6O/h//b71pBslzA35lw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T/8fGAAAA3AAAAA8AAAAAAAAA&#10;AAAAAAAAoQIAAGRycy9kb3ducmV2LnhtbFBLBQYAAAAABAAEAPkAAACUAwAAAAA=&#10;" strokecolor="black [3213]" strokeweight="1pt"/>
                    <v:line id="Ravni poveznik 565" o:spid="_x0000_s1148" style="position:absolute;flip:x;visibility:visible;mso-wrap-style:square" from="3810,26670" to="123102,226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9aXMUAAADcAAAADwAAAGRycy9kb3ducmV2LnhtbESPS4vCQBCE78L+h6EX9qaTFeIjOsoi&#10;LCyigtGLtybTeWCmJ2ZmNf57RxA8FlX1FTVfdqYWV2pdZVnB9yACQZxZXXGh4Hj47U9AOI+ssbZM&#10;Cu7kYLn46M0x0fbGe7qmvhABwi5BBaX3TSKly0oy6Aa2IQ5ebluDPsi2kLrFW4CbWg6jaCQNVhwW&#10;SmxoVVJ2Tv+NgvVhmq826+3u7i6nHeXjaB+nR6W+PrufGQhPnX+HX+0/rSAexfA8E46A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9aXMUAAADcAAAADwAAAAAAAAAA&#10;AAAAAAChAgAAZHJzL2Rvd25yZXYueG1sUEsFBgAAAAAEAAQA+QAAAJMDAAAAAA==&#10;" strokecolor="black [3213]" strokeweight="1pt"/>
                    <v:line id="Ravni poveznik 566" o:spid="_x0000_s1149" style="position:absolute;visibility:visible;mso-wrap-style:square" from="125730,34290" to="473403,231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w58cAAADcAAAADwAAAGRycy9kb3ducmV2LnhtbESPQWvCQBSE74X+h+UVvIjZqJg2qasU&#10;RehFStMc7O2RfU1Cs29DdjXx37sFocdhZr5h1tvRtOJCvWssK5hHMQji0uqGKwXF12H2AsJ5ZI2t&#10;ZVJwJQfbzePDGjNtB/6kS+4rESDsMlRQe99lUrqyJoMush1x8H5sb9AH2VdS9zgEuGnlIo4TabDh&#10;sFBjR7uayt/8bBTsi2TI02r1PJ0vj2PKH4vT99EoNXka315BeBr9f/jeftcKVkkCf2fCEZCb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dDDnxwAAANwAAAAPAAAAAAAA&#10;AAAAAAAAAKECAABkcnMvZG93bnJldi54bWxQSwUGAAAAAAQABAD5AAAAlQMAAAAA&#10;" strokecolor="black [3213]" strokeweight="1pt"/>
                    <v:group id="Grupa 568" o:spid="_x0000_s1150" style="position:absolute;width:471183;height:471507" coordorigin="-15544,5486" coordsize="7239,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+Lf48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i3+PCAAAA3AAAAA8A&#10;AAAAAAAAAAAAAAAAqgIAAGRycy9kb3ducmV2LnhtbFBLBQYAAAAABAAEAPoAAACZAwAAAAA=&#10;">
                      <v:oval id="Elipsa 569" o:spid="_x0000_s1151" style="position:absolute;left:-15544;top:5486;width:7239;height:7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0r68QA&#10;AADcAAAADwAAAGRycy9kb3ducmV2LnhtbESPzWrDMBCE74W8g9hALqGR4lLjulFMKCRNj0n7AIu1&#10;tU2slbFU/7x9VCj0OMzMN8yumGwrBup941jDdqNAEJfONFxp+Po8PmYgfEA22DomDTN5KPaLhx3m&#10;xo18oeEaKhEh7HPUUIfQ5VL6siaLfuM64uh9u95iiLKvpOlxjHDbykSpVFpsOC7U2NFbTeXt+mM1&#10;DKfkTOsZ57HKulld1u8fN/Wk9Wo5HV5BBJrCf/ivfTYantMX+D0Tj4D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NK+vEAAAA3AAAAA8AAAAAAAAAAAAAAAAAmAIAAGRycy9k&#10;b3ducmV2LnhtbFBLBQYAAAAABAAEAPUAAACJAwAAAAA=&#10;" filled="f" strokecolor="black [3213]" strokeweight="1pt"/>
                      <v:oval id="Elipsa 570" o:spid="_x0000_s1152" style="position:absolute;left:-12185;top:8880;width:349;height:3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wVVMEA&#10;AADcAAAADwAAAGRycy9kb3ducmV2LnhtbERP3WrCMBS+H/gO4QjezVRRt3WmYgVlg92s2wMcmrM2&#10;szkpSaz17c3FYJcf3/92N9pODOSDcaxgMc9AENdOG24UfH8dH59BhIissXNMCm4UYFdMHraYa3fl&#10;Txqq2IgUwiFHBW2MfS5lqFuyGOauJ07cj/MWY4K+kdrjNYXbTi6zbCMtGk4NLfZ0aKk+Vxer4P1G&#10;/LKWZlPi6tcfTVmdPspKqdl03L+CiDTGf/Gf+00rWD+l+elMOgKy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cFVTBAAAA3AAAAA8AAAAAAAAAAAAAAAAAmAIAAGRycy9kb3du&#10;cmV2LnhtbFBLBQYAAAAABAAEAPUAAACGAwAAAAA=&#10;" fillcolor="black [3213]" strokecolor="black [3213]" strokeweight="2pt">
                        <v:path arrowok="t"/>
                        <o:lock v:ext="edit" aspectratio="t"/>
                      </v:oval>
                    </v:group>
                    <v:line id="Ravni poveznik 571" o:spid="_x0000_s1153" style="position:absolute;visibility:visible;mso-wrap-style:square" from="87630,87630" to="147955,12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V2h8UAAADcAAAADwAAAGRycy9kb3ducmV2LnhtbESPQWvCQBSE74L/YXlCb3UTQSPRVYIg&#10;2PZUtfT6yD6TtNm3YXcbo7++Wyh4HGbmG2a9HUwrenK+sawgnSYgiEurG64UnE/75yUIH5A1tpZJ&#10;wY08bDfj0Rpzba/8Tv0xVCJC2OeooA6hy6X0ZU0G/dR2xNG7WGcwROkqqR1eI9y0cpYkC2mw4bhQ&#10;Y0e7msrv449RsCxfv1yRFS/p/KPL7v3sbbH/zJR6mgzFCkSgITzC/+2DVjDPUvg7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V2h8UAAADcAAAADwAAAAAAAAAA&#10;AAAAAAChAgAAZHJzL2Rvd25yZXYueG1sUEsFBgAAAAAEAAQA+QAAAJMDAAAAAA==&#10;" strokecolor="black [3213]"/>
                    <v:line id="Ravni poveznik 572" o:spid="_x0000_s1154" style="position:absolute;flip:x;visibility:visible;mso-wrap-style:square" from="144780,64770" to="177165,118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eohMQAAADcAAAADwAAAGRycy9kb3ducmV2LnhtbESP0WoCMRRE3wX/IVzBt5pV1LZbo6gg&#10;SF+k1g+4bG43Szc3axJ13a83hYKPw8ycYRar1tbiSj5UjhWMRxkI4sLpiksFp+/dyxuIEJE11o5J&#10;wZ0CrJb93gJz7W78RddjLEWCcMhRgYmxyaUMhSGLYeQa4uT9OG8xJulLqT3eEtzWcpJlc2mx4rRg&#10;sKGtoeL3eLEK6i6euvfN1nTZeXrXh8Pc+dmnUsNBu/4AEamNz/B/e68VzF4n8HcmHQ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6iExAAAANwAAAAPAAAAAAAAAAAA&#10;AAAAAKECAABkcnMvZG93bnJldi54bWxQSwUGAAAAAAQABAD5AAAAkgMAAAAA&#10;" strokecolor="black [3213]"/>
                  </v:group>
                </v:group>
                <v:rect id="Pravokutnik 575" o:spid="_x0000_s1155" style="position:absolute;top:304;width:47929;height:11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bTxcQA&#10;AADcAAAADwAAAGRycy9kb3ducmV2LnhtbESP3WoCMRSE7wu+QziCN0WzWvxhNYoIQm+2UPUBDpvj&#10;ZnFzEjdZXd++KRR6OczMN8xm19tGPKgNtWMF00kGgrh0uuZKweV8HK9AhIissXFMCl4UYLcdvG0w&#10;1+7J3/Q4xUokCIccFZgYfS5lKA1ZDBPniZN3da3FmGRbSd3iM8FtI2dZtpAWa04LBj0dDJW3U2cV&#10;9N3qfi+6mzX0UTTvs+i/Cu+VGg37/RpEpD7+h//an1rBfDmH3zPp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W08XEAAAA3AAAAA8AAAAAAAAAAAAAAAAAmAIAAGRycy9k&#10;b3ducmV2LnhtbFBLBQYAAAAABAAEAPUAAACJAwAAAAA=&#10;" filled="f" strokecolor="black [3213]"/>
                <v:line id="Ravni poveznik 640" o:spid="_x0000_s1156" style="position:absolute;visibility:visible;mso-wrap-style:square" from="15697,381" to="15697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B43cMAAADcAAAADwAAAGRycy9kb3ducmV2LnhtbERPz2vCMBS+D/wfwhO8zVTZWumMUgRh&#10;utPUseujeWurzUtJYq3765fDwOPH93u5HkwrenK+saxgNk1AEJdWN1wpOB23zwsQPiBrbC2Tgjt5&#10;WK9GT0vMtb3xJ/WHUIkYwj5HBXUIXS6lL2sy6Ke2I47cj3UGQ4SuktrhLYabVs6TJJUGG44NNXa0&#10;qam8HK5GwaLcn12RFbvZ61eX/fbzj3T7nSk1GQ/FG4hAQ3iI/93vWkH6E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geN3DAAAA3AAAAA8AAAAAAAAAAAAA&#10;AAAAoQIAAGRycy9kb3ducmV2LnhtbFBLBQYAAAAABAAEAPkAAACRAwAAAAA=&#10;" strokecolor="black [3213]"/>
                <v:line id="Ravni poveznik 641" o:spid="_x0000_s1157" style="position:absolute;visibility:visible;mso-wrap-style:square" from="32308,304" to="32308,11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dRsYAAADcAAAADwAAAGRycy9kb3ducmV2LnhtbESPQWvCQBSE70L/w/IK3nQTsYlEVwkF&#10;oban2havj+xrkjb7NuxuY/TXu4VCj8PMfMNsdqPpxEDOt5YVpPMEBHFldcu1gve3/WwFwgdkjZ1l&#10;UnAhD7vt3WSDhbZnfqXhGGoRIewLVNCE0BdS+qohg35ue+LofVpnMETpaqkdniPcdHKRJJk02HJc&#10;aLCnx4aq7+OPUbCqnr9cmZeH9OGjz6/D4iXbn3KlpvdjuQYRaAz/4b/2k1aQLVP4PROPgN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s3UbGAAAA3AAAAA8AAAAAAAAA&#10;AAAAAAAAoQIAAGRycy9kb3ducmV2LnhtbFBLBQYAAAAABAAEAPkAAACUAwAAAAA=&#10;" strokecolor="black [3213]"/>
              </v:group>
            </w:pict>
          </mc:Fallback>
        </mc:AlternateContent>
      </w:r>
      <w:r w:rsidR="0013719F">
        <w:br w:type="page"/>
      </w:r>
    </w:p>
    <w:p w:rsidR="007C2FA9" w:rsidRDefault="00DB4A36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-52590</wp:posOffset>
                </wp:positionH>
                <wp:positionV relativeFrom="paragraph">
                  <wp:posOffset>137160</wp:posOffset>
                </wp:positionV>
                <wp:extent cx="3736372" cy="714374"/>
                <wp:effectExtent l="0" t="0" r="16510" b="10160"/>
                <wp:wrapNone/>
                <wp:docPr id="645" name="Grupa 6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36372" cy="714374"/>
                          <a:chOff x="0" y="0"/>
                          <a:chExt cx="3736372" cy="714374"/>
                        </a:xfrm>
                      </wpg:grpSpPr>
                      <wps:wsp>
                        <wps:cNvPr id="49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7619" y="0"/>
                            <a:ext cx="1328419" cy="7143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Oznake</w:t>
                              </w:r>
                              <w:r w:rsidRPr="008A05AA">
                                <w:rPr>
                                  <w:sz w:val="20"/>
                                </w:rPr>
                                <w:t>: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4"/>
                                  <w:szCs w:val="8"/>
                                </w:rPr>
                              </w:pP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O – opseg,</w:t>
                              </w: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P – površina,</w:t>
                              </w:r>
                            </w:p>
                            <w:p w:rsidR="007F5446" w:rsidRPr="008A05AA" w:rsidRDefault="007F5446" w:rsidP="007C2FA9">
                              <w:pPr>
                                <w:tabs>
                                  <w:tab w:val="left" w:pos="426"/>
                                </w:tabs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 xml:space="preserve">d – </w:t>
                              </w:r>
                              <w:r>
                                <w:rPr>
                                  <w:sz w:val="20"/>
                                </w:rPr>
                                <w:t xml:space="preserve">duljina </w:t>
                              </w:r>
                              <w:r w:rsidRPr="008A05AA">
                                <w:rPr>
                                  <w:sz w:val="20"/>
                                </w:rPr>
                                <w:t>dijagonal</w:t>
                              </w:r>
                              <w:r>
                                <w:rPr>
                                  <w:sz w:val="20"/>
                                </w:rPr>
                                <w:t>e</w:t>
                              </w:r>
                              <w:r w:rsidRPr="008A05AA">
                                <w:rPr>
                                  <w:sz w:val="20"/>
                                </w:rPr>
                                <w:t>,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4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447352" y="175260"/>
                            <a:ext cx="2245359" cy="539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v– visina,</w:t>
                              </w:r>
                            </w:p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R – radijus (polumjer) opisane kružnice,</w:t>
                              </w:r>
                            </w:p>
                            <w:p w:rsidR="007F5446" w:rsidRPr="008A05AA" w:rsidRDefault="007F5446" w:rsidP="00DB4A36">
                              <w:pPr>
                                <w:rPr>
                                  <w:sz w:val="20"/>
                                </w:rPr>
                              </w:pPr>
                              <w:r w:rsidRPr="008A05AA">
                                <w:rPr>
                                  <w:sz w:val="20"/>
                                </w:rPr>
                                <w:t>r – radijus (polumjer) upisane kružnice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44" name="Pravokutnik 644"/>
                        <wps:cNvSpPr/>
                        <wps:spPr>
                          <a:xfrm>
                            <a:off x="0" y="0"/>
                            <a:ext cx="3736372" cy="713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645" o:spid="_x0000_s1158" style="position:absolute;margin-left:-4.15pt;margin-top:10.8pt;width:294.2pt;height:56.25pt;z-index:252307456;mso-width-relative:margin" coordsize="37363,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">
                <v:shape id="_x0000_s1159" type="#_x0000_t202" style="position:absolute;left:76;width:13284;height:7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FybsMA&#10;AADcAAAADwAAAGRycy9kb3ducmV2LnhtbESP3YrCMBSE7xd8h3AE79ZU0UWrUcQf2Dt31Qc4NMem&#10;tjkpTdS6T28EYS+HmfmGmS9bW4kbNb5wrGDQT0AQZ04XnCs4HXefExA+IGusHJOCB3lYLjofc0y1&#10;u/Mv3Q4hFxHCPkUFJoQ6ldJnhiz6vquJo3d2jcUQZZNL3eA9wm0lh0nyJS0WHBcM1rQ2lJWHq1Uw&#10;Sey+LKfDH29Hf4OxWW/ctr4o1eu2qxmIQG34D7/b31rBaDqG15l4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EFybsMAAADcAAAADwAAAAAAAAAAAAAAAACYAgAAZHJzL2Rv&#10;d25yZXYueG1sUEsFBgAAAAAEAAQA9QAAAIgDAAAAAA==&#10;" filled="f" stroked="f">
                  <v:textbox style="mso-fit-shape-to-text:t">
                    <w:txbxContent>
                      <w:p w:rsidR="007F5446" w:rsidRPr="008A05AA" w:rsidRDefault="007F5446" w:rsidP="007C2FA9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Oznake</w:t>
                        </w:r>
                        <w:r w:rsidRPr="008A05AA">
                          <w:rPr>
                            <w:sz w:val="20"/>
                          </w:rPr>
                          <w:t>: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4"/>
                            <w:szCs w:val="8"/>
                          </w:rPr>
                        </w:pP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O – opseg,</w:t>
                        </w: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P – površina,</w:t>
                        </w:r>
                      </w:p>
                      <w:p w:rsidR="007F5446" w:rsidRPr="008A05AA" w:rsidRDefault="007F5446" w:rsidP="007C2FA9">
                        <w:pPr>
                          <w:tabs>
                            <w:tab w:val="left" w:pos="426"/>
                          </w:tabs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 xml:space="preserve">d – </w:t>
                        </w:r>
                        <w:r>
                          <w:rPr>
                            <w:sz w:val="20"/>
                          </w:rPr>
                          <w:t xml:space="preserve">duljina </w:t>
                        </w:r>
                        <w:r w:rsidRPr="008A05AA">
                          <w:rPr>
                            <w:sz w:val="20"/>
                          </w:rPr>
                          <w:t>dijagonal</w:t>
                        </w:r>
                        <w:r>
                          <w:rPr>
                            <w:sz w:val="20"/>
                          </w:rPr>
                          <w:t>e</w:t>
                        </w:r>
                        <w:r w:rsidRPr="008A05AA">
                          <w:rPr>
                            <w:sz w:val="20"/>
                          </w:rPr>
                          <w:t>,</w:t>
                        </w:r>
                      </w:p>
                    </w:txbxContent>
                  </v:textbox>
                </v:shape>
                <v:shape id="_x0000_s1160" type="#_x0000_t202" style="position:absolute;left:14473;top:1752;width:22454;height:53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ANJ8UA&#10;AADcAAAADwAAAGRycy9kb3ducmV2LnhtbESPzWrDMBCE74G+g9hCb43s/JjEjRxK0kJu+WkfYLE2&#10;lmtrZSw1cfv0VaCQ4zAz3zCr9WBbcaHe144VpOMEBHHpdM2Vgs+P9+cFCB+QNbaOScEPeVgXD6MV&#10;5tpd+UiXU6hEhLDPUYEJocul9KUhi37sOuLonV1vMUTZV1L3eI1w28pJkmTSYs1xwWBHG0Nlc/q2&#10;ChaJ3TfNcnLwdvabzs1m6966L6WeHofXFxCBhnAP/7d3WkE2m8L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QA0nxQAAANwAAAAPAAAAAAAAAAAAAAAAAJgCAABkcnMv&#10;ZG93bnJldi54bWxQSwUGAAAAAAQABAD1AAAAigMAAAAA&#10;" filled="f" stroked="f">
                  <v:textbox style="mso-fit-shape-to-text:t">
                    <w:txbxContent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v– visina,</w:t>
                        </w:r>
                      </w:p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R – radijus (polumjer) opisane kružnice,</w:t>
                        </w:r>
                      </w:p>
                      <w:p w:rsidR="007F5446" w:rsidRPr="008A05AA" w:rsidRDefault="007F5446" w:rsidP="00DB4A36">
                        <w:pPr>
                          <w:rPr>
                            <w:sz w:val="20"/>
                          </w:rPr>
                        </w:pPr>
                        <w:r w:rsidRPr="008A05AA">
                          <w:rPr>
                            <w:sz w:val="20"/>
                          </w:rPr>
                          <w:t>r – radijus (polumjer) upisane kružnice</w:t>
                        </w:r>
                      </w:p>
                    </w:txbxContent>
                  </v:textbox>
                </v:shape>
                <v:rect id="Pravokutnik 644" o:spid="_x0000_s1161" style="position:absolute;width:37363;height:71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Pdn8MA&#10;AADcAAAADwAAAGRycy9kb3ducmV2LnhtbESP3YrCMBSE7xd8h3AEbxZN1xWRahQRFryp4M8DHJpj&#10;U2xOYpNq9+03woKXw8x8w6w2vW3Eg9pQO1bwNclAEJdO11wpuJx/xgsQISJrbByTgl8KsFkPPlaY&#10;a/fkIz1OsRIJwiFHBSZGn0sZSkMWw8R54uRdXWsxJtlWUrf4THDbyGmWzaXFmtOCQU87Q+Xt1FkF&#10;fbe434vuZg19F83nNPpD4b1So2G/XYKI1Md3+L+91wrmsxm8zq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Pdn8MAAADcAAAADwAAAAAAAAAAAAAAAACYAgAAZHJzL2Rv&#10;d25yZXYueG1sUEsFBgAAAAAEAAQA9QAAAIgDAAAAAA==&#10;" filled="f" strokecolor="black [3213]"/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C2FA9"/>
    <w:p w:rsidR="007C2FA9" w:rsidRDefault="00DB4A36">
      <w:r w:rsidRPr="007C2FA9">
        <w:rPr>
          <w:noProof/>
        </w:rPr>
        <mc:AlternateContent>
          <mc:Choice Requires="wps">
            <w:drawing>
              <wp:anchor distT="0" distB="0" distL="114300" distR="114300" simplePos="0" relativeHeight="252194816" behindDoc="0" locked="0" layoutInCell="1" allowOverlap="1" wp14:anchorId="0C1BDFE1" wp14:editId="24687A6E">
                <wp:simplePos x="0" y="0"/>
                <wp:positionH relativeFrom="column">
                  <wp:posOffset>-127520</wp:posOffset>
                </wp:positionH>
                <wp:positionV relativeFrom="paragraph">
                  <wp:posOffset>74930</wp:posOffset>
                </wp:positionV>
                <wp:extent cx="1299210" cy="243840"/>
                <wp:effectExtent l="0" t="0" r="0" b="0"/>
                <wp:wrapNone/>
                <wp:docPr id="493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921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7C2FA9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Četveroku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62" type="#_x0000_t202" style="position:absolute;margin-left:-10.05pt;margin-top:5.9pt;width:102.3pt;height:19.2pt;z-index:252194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" filled="f" stroked="f">
                <v:textbox style="mso-fit-shape-to-text:t">
                  <w:txbxContent>
                    <w:p w:rsidR="007F5446" w:rsidRPr="005037D6" w:rsidRDefault="007F5446" w:rsidP="007C2FA9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Četverokuti</w:t>
                      </w:r>
                    </w:p>
                  </w:txbxContent>
                </v:textbox>
              </v:shape>
            </w:pict>
          </mc:Fallback>
        </mc:AlternateContent>
      </w:r>
    </w:p>
    <w:p w:rsidR="007C2FA9" w:rsidRDefault="007C2FA9"/>
    <w:p w:rsidR="007C2FA9" w:rsidRDefault="0079431D">
      <w:r w:rsidRPr="007C2FA9">
        <w:rPr>
          <w:noProof/>
        </w:rPr>
        <mc:AlternateContent>
          <mc:Choice Requires="wpg">
            <w:drawing>
              <wp:anchor distT="0" distB="0" distL="114300" distR="114300" simplePos="0" relativeHeight="252171264" behindDoc="0" locked="0" layoutInCell="1" allowOverlap="1" wp14:anchorId="72855931" wp14:editId="00BBB387">
                <wp:simplePos x="0" y="0"/>
                <wp:positionH relativeFrom="column">
                  <wp:posOffset>-57150</wp:posOffset>
                </wp:positionH>
                <wp:positionV relativeFrom="paragraph">
                  <wp:posOffset>40640</wp:posOffset>
                </wp:positionV>
                <wp:extent cx="2796540" cy="1553210"/>
                <wp:effectExtent l="0" t="0" r="22860" b="8890"/>
                <wp:wrapNone/>
                <wp:docPr id="916" name="Grupa 9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6540" cy="1553210"/>
                          <a:chOff x="0" y="0"/>
                          <a:chExt cx="2796540" cy="1553210"/>
                        </a:xfrm>
                      </wpg:grpSpPr>
                      <wps:wsp>
                        <wps:cNvPr id="30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280" y="845820"/>
                            <a:ext cx="662940" cy="396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d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912620" y="144780"/>
                            <a:ext cx="815340" cy="975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5C293E">
                                <w:rPr>
                                  <w:sz w:val="20"/>
                                  <w:szCs w:val="22"/>
                                </w:rPr>
                                <w:t>Pravokutnik nema</w:t>
                              </w:r>
                            </w:p>
                            <w:p w:rsidR="007F5446" w:rsidRPr="005C293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5C293E">
                                <w:rPr>
                                  <w:sz w:val="20"/>
                                  <w:szCs w:val="22"/>
                                </w:rPr>
                                <w:t xml:space="preserve">upisanu kružnicu, </w:t>
                              </w:r>
                            </w:p>
                            <w:p w:rsidR="007F5446" w:rsidRPr="005C293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5C293E">
                                <w:rPr>
                                  <w:sz w:val="20"/>
                                  <w:szCs w:val="22"/>
                                </w:rPr>
                                <w:t>osim ako je kvadra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05" name="Pravokutnik 905"/>
                        <wps:cNvSpPr/>
                        <wps:spPr>
                          <a:xfrm>
                            <a:off x="0" y="0"/>
                            <a:ext cx="2796540" cy="1522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480"/>
                            <a:ext cx="13868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szCs w:val="20"/>
                                  <w:u w:val="single"/>
                                </w:rPr>
                                <w:t>pravokutni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09" name="Slika 909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320040"/>
                            <a:ext cx="784860" cy="5029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066800"/>
                            <a:ext cx="64770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C293E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P = a ·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1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2040" y="1181100"/>
                            <a:ext cx="1150620" cy="372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d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12" name="Slika 912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59180" y="251460"/>
                            <a:ext cx="792480" cy="6096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861060"/>
                            <a:ext cx="90678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916" o:spid="_x0000_s1163" style="position:absolute;margin-left:-4.5pt;margin-top:3.2pt;width:220.2pt;height:122.3pt;z-index:252171264;mso-height-relative:margin" coordsize="27965,155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">
                <v:shape id="_x0000_s1164" type="#_x0000_t202" style="position:absolute;left:10972;top:8458;width:6630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d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165" type="#_x0000_t202" style="position:absolute;left:19126;top:1447;width:8153;height:97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zqu8YA&#10;AADcAAAADwAAAGRycy9kb3ducmV2LnhtbESPT2vCQBTE74V+h+UVvNWNf2okuooIQim9mLbo8ZF9&#10;JtHs27C7TeK37xYKPQ4z8xtmvR1MIzpyvrasYDJOQBAXVtdcKvj8ODwvQfiArLGxTAru5GG7eXxY&#10;Y6Ztz0fq8lCKCGGfoYIqhDaT0hcVGfRj2xJH72KdwRClK6V22Ee4aeQ0SRbSYM1xocKW9hUVt/zb&#10;KPBd359e5l9nfDver6dFmqbvuVNq9DTsViACDeE//Nd+1Qpmkzn8nolH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zqu8YAAADcAAAADwAAAAAAAAAAAAAAAACYAgAAZHJz&#10;L2Rvd25yZXYueG1sUEsFBgAAAAAEAAQA9QAAAIsDAAAAAA==&#10;" stroked="f" strokeweight=".5pt">
                  <v:textbox style="mso-fit-shape-to-text:t">
                    <w:txbxContent>
                      <w:p w:rsidR="007F5446" w:rsidRPr="005C293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5C293E">
                          <w:rPr>
                            <w:sz w:val="20"/>
                            <w:szCs w:val="22"/>
                          </w:rPr>
                          <w:t>Pravokutnik nema</w:t>
                        </w:r>
                      </w:p>
                      <w:p w:rsidR="007F5446" w:rsidRPr="005C293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5C293E">
                          <w:rPr>
                            <w:sz w:val="20"/>
                            <w:szCs w:val="22"/>
                          </w:rPr>
                          <w:t xml:space="preserve">upisanu kružnicu, </w:t>
                        </w:r>
                      </w:p>
                      <w:p w:rsidR="007F5446" w:rsidRPr="005C293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5C293E">
                          <w:rPr>
                            <w:sz w:val="20"/>
                            <w:szCs w:val="22"/>
                          </w:rPr>
                          <w:t>osim ako je kvadrat.</w:t>
                        </w:r>
                      </w:p>
                    </w:txbxContent>
                  </v:textbox>
                </v:shape>
                <v:rect id="Pravokutnik 905" o:spid="_x0000_s1166" style="position:absolute;width:27965;height:152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FVksMA&#10;AADcAAAADwAAAGRycy9kb3ducmV2LnhtbESPUWvCMBSF34X9h3CFvchMpzi0GmUMBnupYLcfcGmu&#10;TbG5iU2q3b83guDj4ZzzHc5mN9hWXKgLjWMF79MMBHHldMO1gr/f77cliBCRNbaOScE/BdhtX0Yb&#10;zLW78oEuZaxFgnDIUYGJ0edShsqQxTB1njh5R9dZjEl2tdQdXhPctnKWZR/SYsNpwaCnL0PVqeyt&#10;gqFfns9Ff7KG5kU7mUW/L7xX6nU8fK5BRBriM/xo/2gFq2wB9zPp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cFVksMAAADcAAAADwAAAAAAAAAAAAAAAACYAgAAZHJzL2Rv&#10;d25yZXYueG1sUEsFBgAAAAAEAAQA9QAAAIgDAAAAAA==&#10;" filled="f" strokecolor="black [3213]"/>
                <v:shape id="_x0000_s1167" type="#_x0000_t202" style="position:absolute;top:304;width:13868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t7P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zNYX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63s8wgAAANwAAAAPAAAAAAAAAAAAAAAAAJgCAABkcnMvZG93&#10;bnJldi54bWxQSwUGAAAAAAQABAD1AAAAhwMAAAAA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szCs w:val="20"/>
                            <w:u w:val="single"/>
                          </w:rPr>
                          <w:t>pravokutnik</w:t>
                        </w:r>
                      </w:p>
                    </w:txbxContent>
                  </v:textbox>
                </v:shape>
                <v:shape id="Slika 909" o:spid="_x0000_s1168" type="#_x0000_t75" style="position:absolute;left:1524;top:3200;width:7848;height:50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E30MvFAAAA3AAAAA8AAABkcnMvZG93bnJldi54bWxEj81qwzAQhO+FvIPYQG6NnBxC7UYJxRCS&#10;HHqonUKPi7X+aa2VkWTHffuqUOhxmPlmmP1xNr2YyPnOsoLNOgFBXFndcaPgVp4en0D4gKyxt0wK&#10;vsnD8bB42GOm7Z3faCpCI2IJ+wwVtCEMmZS+asmgX9uBOHq1dQZDlK6R2uE9lptebpNkJw12HBda&#10;HChvqfoqRqMgdWfa1FN666/5+Irpe/lR7z6VWi3nl2cQgebwH/6jLzpySQq/Z+IRkIc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hN9DLxQAAANwAAAAPAAAAAAAAAAAAAAAA&#10;AJ8CAABkcnMvZG93bnJldi54bWxQSwUGAAAAAAQABAD3AAAAkQMAAAAA&#10;">
                  <v:imagedata r:id="rId43" o:title="" chromakey="white"/>
                  <v:path arrowok="t"/>
                </v:shape>
                <v:shape id="_x0000_s1169" type="#_x0000_t202" style="position:absolute;left:1752;top:10668;width:6477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fQDsEA&#10;AADcAAAADwAAAGRycy9kb3ducmV2LnhtbERPz2vCMBS+D/wfwhO8rYnixtqZFlEET5M5Hez2aJ5t&#10;WfNSmmjrf28Ogx0/vt+rYrStuFHvG8ca5okCQVw603Cl4fS1e34D4QOywdYxabiThyKfPK0wM27g&#10;T7odQyViCPsMNdQhdJmUvqzJok9cRxy5i+sthgj7SpoehxhuW7lQ6lVabDg21NjRpqby93i1Gs4f&#10;l5/vpTpUW/vSDW5Ukm0qtZ5Nx/U7iEBj+Bf/ufdGQzqP8+OZeARk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X0A7BAAAA3AAAAA8AAAAAAAAAAAAAAAAAmAIAAGRycy9kb3du&#10;cmV2LnhtbFBLBQYAAAAABAAEAPUAAACGAwAAAAA=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5C293E">
                          <w:rPr>
                            <w:b/>
                            <w:i/>
                            <w:sz w:val="20"/>
                            <w:szCs w:val="20"/>
                          </w:rPr>
                          <w:t>P = a · b</w:t>
                        </w:r>
                      </w:p>
                    </w:txbxContent>
                  </v:textbox>
                </v:shape>
                <v:shape id="_x0000_s1170" type="#_x0000_t202" style="position:absolute;left:10820;top:11811;width:11506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t1lcQA&#10;AADcAAAADwAAAGRycy9kb3ducmV2LnhtbESPT2vCQBTE7wW/w/KE3prdlFo0uopYBE+W+g+8PbLP&#10;JJh9G7Krid++Wyh4HGbmN8xs0dta3Kn1lWMNaaJAEOfOVFxoOOzXb2MQPiAbrB2Thgd5WMwHLzPM&#10;jOv4h+67UIgIYZ+hhjKEJpPS5yVZ9IlriKN3ca3FEGVbSNNiF+G2lu9KfUqLFceFEhtalZRfdzer&#10;4bi9nE8f6rv4sqOmc72SbCdS69dhv5yCCNSHZ/i/vTEaJmkKf2fiEZ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dZXEAAAA3AAAAA8AAAAAAAAAAAAAAAAAmAIAAGRycy9k&#10;b3ducmV2LnhtbFBLBQYAAAAABAAEAPUAAACJAwAAAAA=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d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a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 xml:space="preserve">  </m:t>
                            </m:r>
                          </m:oMath>
                        </m:oMathPara>
                      </w:p>
                    </w:txbxContent>
                  </v:textbox>
                </v:shape>
                <v:shape id="Slika 912" o:spid="_x0000_s1171" type="#_x0000_t75" style="position:absolute;left:10591;top:2514;width:7925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to6TDAAAA3AAAAA8AAABkcnMvZG93bnJldi54bWxEj8FuwjAQRO+V+AdrkXorTiJAEDAoRbTi&#10;WuADVvGSRMTrYLsh7dfXSEg9jmbmjWa9HUwrenK+sawgnSQgiEurG64UnE8fbwsQPiBrbC2Tgh/y&#10;sN2MXtaYa3vnL+qPoRIRwj5HBXUIXS6lL2sy6Ce2I47exTqDIUpXSe3wHuGmlVmSzKXBhuNCjR3t&#10;aiqvx2+j4NZ/FlO/f6ess7P+N91X17krlHodD8UKRKAh/Ief7YNWsEwzeJyJR0Bu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m2jpMMAAADcAAAADwAAAAAAAAAAAAAAAACf&#10;AgAAZHJzL2Rvd25yZXYueG1sUEsFBgAAAAAEAAQA9wAAAI8DAAAAAA==&#10;">
                  <v:imagedata r:id="rId44" o:title="" chromakey="white"/>
                  <v:path arrowok="t"/>
                </v:shape>
                <v:shape id="_x0000_s1172" type="#_x0000_t202" style="position:absolute;left:1752;top:8610;width:906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VOe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3axgv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RU55xQAAANwAAAAPAAAAAAAAAAAAAAAAAJgCAABkcnMv&#10;ZG93bnJldi54bWxQSwUGAAAAAAQABAD1AAAAigMAAAAA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2a + 2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C2FA9">
        <w:rPr>
          <w:noProof/>
        </w:rPr>
        <mc:AlternateContent>
          <mc:Choice Requires="wpg">
            <w:drawing>
              <wp:anchor distT="0" distB="0" distL="114300" distR="114300" simplePos="0" relativeHeight="252172288" behindDoc="0" locked="0" layoutInCell="1" allowOverlap="1" wp14:anchorId="7A519963" wp14:editId="277673C9">
                <wp:simplePos x="0" y="0"/>
                <wp:positionH relativeFrom="column">
                  <wp:posOffset>2861945</wp:posOffset>
                </wp:positionH>
                <wp:positionV relativeFrom="paragraph">
                  <wp:posOffset>31750</wp:posOffset>
                </wp:positionV>
                <wp:extent cx="3093720" cy="1706880"/>
                <wp:effectExtent l="0" t="0" r="11430" b="26670"/>
                <wp:wrapNone/>
                <wp:docPr id="5" name="Grupa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3720" cy="1706880"/>
                          <a:chOff x="0" y="0"/>
                          <a:chExt cx="3093720" cy="1706880"/>
                        </a:xfrm>
                      </wpg:grpSpPr>
                      <wps:wsp>
                        <wps:cNvPr id="4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42060"/>
                            <a:ext cx="80010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E579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d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3140" y="259080"/>
                            <a:ext cx="65532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E579E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4020" y="800100"/>
                            <a:ext cx="1310640" cy="830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E579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7E579E">
                                <w:rPr>
                                  <w:sz w:val="20"/>
                                  <w:szCs w:val="22"/>
                                </w:rPr>
                                <w:t>Dijagonale kvadrata:</w:t>
                              </w:r>
                            </w:p>
                            <w:p w:rsidR="007F5446" w:rsidRPr="007E579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7E579E">
                                <w:rPr>
                                  <w:sz w:val="20"/>
                                  <w:szCs w:val="22"/>
                                </w:rPr>
                                <w:t>- jednako su duge,</w:t>
                              </w:r>
                            </w:p>
                            <w:p w:rsidR="007F5446" w:rsidRPr="007E579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7E579E">
                                <w:rPr>
                                  <w:sz w:val="20"/>
                                  <w:szCs w:val="22"/>
                                </w:rPr>
                                <w:t>- raspolavljaju se,</w:t>
                              </w:r>
                            </w:p>
                            <w:p w:rsidR="007F5446" w:rsidRPr="007E579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7E579E">
                                <w:rPr>
                                  <w:sz w:val="20"/>
                                  <w:szCs w:val="22"/>
                                </w:rPr>
                                <w:t>- sijeku se pod</w:t>
                              </w:r>
                            </w:p>
                            <w:p w:rsidR="007F5446" w:rsidRPr="007E579E" w:rsidRDefault="007F5446" w:rsidP="007C2FA9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 w:rsidRPr="007E579E">
                                <w:rPr>
                                  <w:sz w:val="20"/>
                                  <w:szCs w:val="22"/>
                                </w:rPr>
                                <w:t xml:space="preserve">   pravim kutem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14" name="Pravokutnik 914"/>
                        <wps:cNvSpPr/>
                        <wps:spPr>
                          <a:xfrm>
                            <a:off x="7620" y="0"/>
                            <a:ext cx="3086100" cy="1706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30480"/>
                            <a:ext cx="138684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kvadra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18" name="Slika 918"/>
                          <pic:cNvPicPr>
                            <a:picLocks noChangeAspect="1"/>
                          </pic:cNvPicPr>
                        </pic:nvPicPr>
                        <pic:blipFill>
                          <a:blip r:embed="rId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4300" y="320040"/>
                            <a:ext cx="510540" cy="5029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1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22960"/>
                            <a:ext cx="6248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4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2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043940"/>
                            <a:ext cx="6248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7E4933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P = a</w:t>
                              </w:r>
                              <w:r w:rsidRPr="007E4933">
                                <w:rPr>
                                  <w:b/>
                                  <w:i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22" name="Slika 922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07720" y="243840"/>
                            <a:ext cx="57912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23" name="Slika 923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45920" y="205740"/>
                            <a:ext cx="594360" cy="5791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2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92480" y="830580"/>
                            <a:ext cx="891540" cy="312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E579E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d=a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2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60" y="1097280"/>
                            <a:ext cx="59436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E579E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  <w:szCs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d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5" o:spid="_x0000_s1173" style="position:absolute;margin-left:225.35pt;margin-top:2.5pt;width:243.6pt;height:134.4pt;z-index:252172288" coordsize="30937,170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">
                <v:shape id="_x0000_s1174" type="#_x0000_t202" style="position:absolute;top:12420;width:8001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7F5446" w:rsidRPr="007E579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d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175" type="#_x0000_t202" style="position:absolute;left:22631;top:2590;width:6553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<v:textbox>
                    <w:txbxContent>
                      <w:p w:rsidR="007F5446" w:rsidRPr="007E579E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20"/>
                                    <w:szCs w:val="20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176" type="#_x0000_t202" style="position:absolute;left:16840;top:8001;width:13106;height:8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r4ScUA&#10;AADcAAAADwAAAGRycy9kb3ducmV2LnhtbESPQWvCQBSE7wX/w/IK3uqmao1EV5FCQUovpi16fGSf&#10;STT7NuyuSfz33UKhx2FmvmHW28E0oiPna8sKnicJCOLC6ppLBV+fb09LED4ga2wsk4I7edhuRg9r&#10;zLTt+UBdHkoRIewzVFCF0GZS+qIig35iW+Lona0zGKJ0pdQO+wg3jZwmyUIarDkuVNjSa0XFNb8Z&#10;Bb7r++PL/PuE74f75bhI0/Qjd0qNH4fdCkSgIfyH/9p7rWA2n8L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vhJxQAAANwAAAAPAAAAAAAAAAAAAAAAAJgCAABkcnMv&#10;ZG93bnJldi54bWxQSwUGAAAAAAQABAD1AAAAigMAAAAA&#10;" stroked="f" strokeweight=".5pt">
                  <v:textbox style="mso-fit-shape-to-text:t">
                    <w:txbxContent>
                      <w:p w:rsidR="007F5446" w:rsidRPr="007E579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7E579E">
                          <w:rPr>
                            <w:sz w:val="20"/>
                            <w:szCs w:val="22"/>
                          </w:rPr>
                          <w:t>Dijagonale kvadrata:</w:t>
                        </w:r>
                      </w:p>
                      <w:p w:rsidR="007F5446" w:rsidRPr="007E579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7E579E">
                          <w:rPr>
                            <w:sz w:val="20"/>
                            <w:szCs w:val="22"/>
                          </w:rPr>
                          <w:t>- jednako su duge,</w:t>
                        </w:r>
                      </w:p>
                      <w:p w:rsidR="007F5446" w:rsidRPr="007E579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7E579E">
                          <w:rPr>
                            <w:sz w:val="20"/>
                            <w:szCs w:val="22"/>
                          </w:rPr>
                          <w:t>- raspolavljaju se,</w:t>
                        </w:r>
                      </w:p>
                      <w:p w:rsidR="007F5446" w:rsidRPr="007E579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7E579E">
                          <w:rPr>
                            <w:sz w:val="20"/>
                            <w:szCs w:val="22"/>
                          </w:rPr>
                          <w:t>- sijeku se pod</w:t>
                        </w:r>
                      </w:p>
                      <w:p w:rsidR="007F5446" w:rsidRPr="007E579E" w:rsidRDefault="007F5446" w:rsidP="007C2FA9">
                        <w:pPr>
                          <w:rPr>
                            <w:sz w:val="20"/>
                            <w:szCs w:val="22"/>
                          </w:rPr>
                        </w:pPr>
                        <w:r w:rsidRPr="007E579E">
                          <w:rPr>
                            <w:sz w:val="20"/>
                            <w:szCs w:val="22"/>
                          </w:rPr>
                          <w:t xml:space="preserve">   pravim kutem.</w:t>
                        </w:r>
                      </w:p>
                    </w:txbxContent>
                  </v:textbox>
                </v:shape>
                <v:rect id="Pravokutnik 914" o:spid="_x0000_s1177" style="position:absolute;left:76;width:30861;height:170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Rm1MQA&#10;AADcAAAADwAAAGRycy9kb3ducmV2LnhtbESP3WoCMRSE74W+QziF3kjN+oPY1SgiFHqzBVcf4LA5&#10;bhY3J3GT1e3bm0Khl8PMfMNsdoNtxZ260DhWMJ1kIIgrpxuuFZxPn+8rECEia2wdk4IfCrDbvow2&#10;mGv34CPdy1iLBOGQowITo8+lDJUhi2HiPHHyLq6zGJPsaqk7fCS4beUsy5bSYsNpwaCng6HqWvZW&#10;wdCvbreiv1pD86Idz6L/LrxX6u112K9BRBrif/iv/aUVfEwX8HsmHQG5f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UZtTEAAAA3AAAAA8AAAAAAAAAAAAAAAAAmAIAAGRycy9k&#10;b3ducmV2LnhtbFBLBQYAAAAABAAEAPUAAACJAwAAAAA=&#10;" filled="f" strokecolor="black [3213]"/>
                <v:shape id="_x0000_s1178" type="#_x0000_t202" style="position:absolute;left:76;top:304;width:13868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Bzls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wR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BzlsMAAADcAAAADwAAAAAAAAAAAAAAAACYAgAAZHJzL2Rv&#10;d25yZXYueG1sUEsFBgAAAAAEAAQA9QAAAIgDAAAAAA=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kvadrat</w:t>
                        </w:r>
                      </w:p>
                    </w:txbxContent>
                  </v:textbox>
                </v:shape>
                <v:shape id="Slika 918" o:spid="_x0000_s1179" type="#_x0000_t75" style="position:absolute;left:1143;top:3200;width:5105;height:50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2EIxPCAAAA3AAAAA8AAABkcnMvZG93bnJldi54bWxET01Lw0AQvQv+h2UEL9JuWqXUmE0RQRCs&#10;UGN7H3anSTA7G3bXNv33zkHw+Hjf1WbygzpRTH1gA4t5AYrYBtdza2D/9Tpbg0oZ2eEQmAxcKMGm&#10;vr6qsHThzJ90anKrJIRTiQa6nMdS62Q78pjmYSQW7hiixywwttpFPEu4H/SyKFbaY8/S0OFILx3Z&#10;7+bHS8lutTw2l3wX7cP9+5ZbO3wctsbc3kzPT6AyTflf/Od+cwYeF7JWzsgR0P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NhCMTwgAAANwAAAAPAAAAAAAAAAAAAAAAAJ8C&#10;AABkcnMvZG93bnJldi54bWxQSwUGAAAAAAQABAD3AAAAjgMAAAAA&#10;">
                  <v:imagedata r:id="rId48" o:title="" chromakey="white"/>
                  <v:path arrowok="t"/>
                </v:shape>
                <v:shape id="_x0000_s1180" type="#_x0000_t202" style="position:absolute;left:1143;top:8229;width:62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15k8QA&#10;AADcAAAADwAAAGRycy9kb3ducmV2LnhtbESPQWvCQBSE70L/w/IK3nQ3YsWkriJKoaeK2hZ6e2Sf&#10;SWj2bchuk/Tfu4LgcZiZb5jVZrC16Kj1lWMNyVSBIM6dqbjQ8Hl+myxB+IBssHZMGv7Jw2b9NFph&#10;ZlzPR+pOoRARwj5DDWUITSalz0uy6KeuIY7exbUWQ5RtIU2LfYTbWs6UWkiLFceFEhvalZT/nv6s&#10;hq+Py8/3XB2KvX1pejcoyTaVWo+fh+0riEBDeITv7XejIU1SuJ2JR0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teZPEAAAA3AAAAA8AAAAAAAAAAAAAAAAAmAIAAGRycy9k&#10;b3ducmV2LnhtbFBLBQYAAAAABAAEAPUAAACJAwAAAAA=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4a</w:t>
                        </w:r>
                      </w:p>
                    </w:txbxContent>
                  </v:textbox>
                </v:shape>
                <v:shape id="_x0000_s1181" type="#_x0000_t202" style="position:absolute;left:1143;top:10439;width:624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as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tJl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+xqzwgAAANwAAAAPAAAAAAAAAAAAAAAAAJgCAABkcnMvZG93&#10;bnJldi54bWxQSwUGAAAAAAQABAD1AAAAhwMAAAAA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7E4933">
                          <w:rPr>
                            <w:b/>
                            <w:i/>
                            <w:sz w:val="20"/>
                            <w:szCs w:val="20"/>
                          </w:rPr>
                          <w:t>P = a</w:t>
                        </w:r>
                        <w:r w:rsidRPr="007E4933">
                          <w:rPr>
                            <w:b/>
                            <w:i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Slika 922" o:spid="_x0000_s1182" type="#_x0000_t75" style="position:absolute;left:8077;top:2438;width:5791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YpF2/FAAAA3AAAAA8AAABkcnMvZG93bnJldi54bWxEj0FrwkAUhO+C/2F5Qm+6MZRSU1cRxdJ6&#10;KBrben1kn9lg9m3IbmP8991CweMwM98w82Vva9FR6yvHCqaTBARx4XTFpYLP43b8DMIHZI21Y1Jw&#10;Iw/LxXAwx0y7Kx+oy0MpIoR9hgpMCE0mpS8MWfQT1xBH7+xaiyHKtpS6xWuE21qmSfIkLVYcFww2&#10;tDZUXPIfq2Az250+aLd/vH1t+PW96dL+bL6Vehj1qxcQgfpwD/+337SCWZrC35l4BOTi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mKRdvxQAAANwAAAAPAAAAAAAAAAAAAAAA&#10;AJ8CAABkcnMvZG93bnJldi54bWxQSwUGAAAAAAQABAD3AAAAkQMAAAAA&#10;">
                  <v:imagedata r:id="rId49" o:title="" chromakey="white"/>
                  <v:path arrowok="t"/>
                </v:shape>
                <v:shape id="Slika 923" o:spid="_x0000_s1183" type="#_x0000_t75" style="position:absolute;left:16459;top:2057;width:5943;height:57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TxpHFAAAA3AAAAA8AAABkcnMvZG93bnJldi54bWxEj0+LwjAUxO+C3yE8YS+iqQqitamosLB4&#10;WPAfXh/Nsy1tXmoTtfvtNwsLHoeZ+Q2TrDtTiye1rrSsYDKOQBBnVpecKzifPkcLEM4ja6wtk4If&#10;crBO+70EY21ffKDn0eciQNjFqKDwvomldFlBBt3YNsTBu9nWoA+yzaVu8RXgppbTKJpLgyWHhQIb&#10;2hWUVceHUXCv5GU/r/JvfZ3tG3k5d4vh9qDUx6DbrEB46vw7/N/+0gqW0xn8nQlHQKa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ZE8aRxQAAANwAAAAPAAAAAAAAAAAAAAAA&#10;AJ8CAABkcnMvZG93bnJldi54bWxQSwUGAAAAAAQABAD3AAAAkQMAAAAA&#10;">
                  <v:imagedata r:id="rId50" o:title="" chromakey="white"/>
                  <v:path arrowok="t"/>
                </v:shape>
                <v:shape id="_x0000_s1184" type="#_x0000_t202" style="position:absolute;left:7924;top:8305;width:8916;height:3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Acs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c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AHLDEAAAA3AAAAA8AAAAAAAAAAAAAAAAAmAIAAGRycy9k&#10;b3ducmV2LnhtbFBLBQYAAAAABAAEAPUAAACJAwAAAAA=&#10;" filled="f" stroked="f">
                  <v:textbox>
                    <w:txbxContent>
                      <w:p w:rsidR="007F5446" w:rsidRPr="007E579E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d=a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 xml:space="preserve">  </m:t>
                            </m:r>
                          </m:oMath>
                        </m:oMathPara>
                      </w:p>
                    </w:txbxContent>
                  </v:textbox>
                </v:shape>
                <v:shape id="_x0000_s1185" type="#_x0000_t202" style="position:absolute;left:8610;top:10972;width:5944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y5K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3qR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MuSvEAAAA3AAAAA8AAAAAAAAAAAAAAAAAmAIAAGRycy9k&#10;b3ducmV2LnhtbFBLBQYAAAAABAAEAPUAAACJAwAAAAA=&#10;" filled="f" stroked="f">
                  <v:textbox>
                    <w:txbxContent>
                      <w:p w:rsidR="007F5446" w:rsidRPr="007E579E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  <w:szCs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d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219392" behindDoc="0" locked="0" layoutInCell="1" allowOverlap="1" wp14:anchorId="7F395337" wp14:editId="553A4F9A">
                <wp:simplePos x="0" y="0"/>
                <wp:positionH relativeFrom="column">
                  <wp:posOffset>-36195</wp:posOffset>
                </wp:positionH>
                <wp:positionV relativeFrom="paragraph">
                  <wp:posOffset>6066155</wp:posOffset>
                </wp:positionV>
                <wp:extent cx="2879725" cy="1572895"/>
                <wp:effectExtent l="0" t="0" r="15875" b="27305"/>
                <wp:wrapNone/>
                <wp:docPr id="943" name="Grupa 9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725" cy="1572895"/>
                          <a:chOff x="0" y="0"/>
                          <a:chExt cx="2879725" cy="1573529"/>
                        </a:xfrm>
                      </wpg:grpSpPr>
                      <wps:wsp>
                        <wps:cNvPr id="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22860"/>
                            <a:ext cx="96012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u w:val="single"/>
                                </w:rPr>
                                <w:t>n-te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96" name="Pravokutnik 896"/>
                        <wps:cNvSpPr/>
                        <wps:spPr>
                          <a:xfrm>
                            <a:off x="0" y="0"/>
                            <a:ext cx="2879725" cy="1572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289560"/>
                            <a:ext cx="16764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</w:t>
                              </w:r>
                              <w:r w:rsidRPr="002E5887"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+ a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 + a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+ ...  + a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9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563880"/>
                            <a:ext cx="167640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D8590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K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= (n - 2 ) ∙ 1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9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1013460"/>
                            <a:ext cx="1211580" cy="443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D8590D" w:rsidRDefault="007F5446" w:rsidP="00D8590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</w:rPr>
                                    <m:t>D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position w:val="-4"/>
                                      <w:sz w:val="20"/>
                                      <w:szCs w:val="20"/>
                                      <w:vertAlign w:val="subscript"/>
                                    </w:rPr>
                                    <m:t>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</w:rPr>
                                    <m:t>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18"/>
                                        </w:rPr>
                                        <m:t>n∙(n-3)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D8590D" w:rsidRDefault="007F5446" w:rsidP="00D8590D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</w:pPr>
                              <w:r w:rsidRPr="00D8590D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4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0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815340"/>
                            <a:ext cx="73850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D8590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 xml:space="preserve"> = n -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0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2328" y="289560"/>
                            <a:ext cx="1097397" cy="11055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D8590D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>n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broj vrhova,</w:t>
                              </w:r>
                            </w:p>
                            <w:p w:rsidR="007F5446" w:rsidRDefault="007F5446" w:rsidP="00D8590D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>K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zbroj kutova,</w:t>
                              </w:r>
                            </w:p>
                            <w:p w:rsidR="007F5446" w:rsidRDefault="007F5446" w:rsidP="00D8590D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broj dijagonala </w:t>
                              </w:r>
                            </w:p>
                            <w:p w:rsidR="007F5446" w:rsidRDefault="007F5446" w:rsidP="00D8590D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ab/>
                                <w:t>iz jednog vrha,</w:t>
                              </w:r>
                            </w:p>
                            <w:p w:rsidR="007F5446" w:rsidRDefault="007F5446" w:rsidP="00D8590D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>D</w:t>
                              </w:r>
                              <w:r>
                                <w:rPr>
                                  <w:b/>
                                  <w:i/>
                                  <w:position w:val="-4"/>
                                  <w:sz w:val="20"/>
                                  <w:szCs w:val="20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ukupan broj </w:t>
                              </w:r>
                            </w:p>
                            <w:p w:rsidR="007F5446" w:rsidRDefault="007F5446" w:rsidP="00D8590D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ab/>
                                <w:t>dijagonala tog</w:t>
                              </w:r>
                            </w:p>
                            <w:p w:rsidR="007F5446" w:rsidRPr="00343700" w:rsidRDefault="007F5446" w:rsidP="00D8590D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ab/>
                                <w:t>n-terokut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3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50" y="1341120"/>
                            <a:ext cx="1981199" cy="2324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782025" w:rsidRDefault="007F5446" w:rsidP="00782025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 w:rsidRPr="00782025">
                                <w:rPr>
                                  <w:sz w:val="18"/>
                                  <w:szCs w:val="22"/>
                                </w:rPr>
                                <w:t>Zbroj vanjskih kutova je uvijek 360°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943" o:spid="_x0000_s1186" style="position:absolute;margin-left:-2.85pt;margin-top:477.65pt;width:226.75pt;height:123.85pt;z-index:252219392;mso-width-relative:margin" coordsize="28797,15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">
                <v:shape id="_x0000_s1187" type="#_x0000_t202" style="position:absolute;left:228;top:228;width:9601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  <w:u w:val="single"/>
                          </w:rPr>
                          <w:t>n-terokut</w:t>
                        </w:r>
                      </w:p>
                    </w:txbxContent>
                  </v:textbox>
                </v:shape>
                <v:rect id="Pravokutnik 896" o:spid="_x0000_s1188" style="position:absolute;width:28797;height:157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hR/8MA&#10;AADcAAAADwAAAGRycy9kb3ducmV2LnhtbESP0YrCMBRE3xf8h3AFXxZN1wWp1SgiLPhSQXc/4NJc&#10;m2JzE5tUu3+/ERZ8HGbmDLPeDrYVd+pC41jBxywDQVw53XCt4Of7a5qDCBFZY+uYFPxSgO1m9LbG&#10;QrsHn+h+jrVIEA4FKjAx+kLKUBmyGGbOEyfv4jqLMcmulrrDR4LbVs6zbCEtNpwWDHraG6qu594q&#10;GPr8div7qzX0Wbbv8+iPpfdKTcbDbgUi0hBf4f/2QSvIlwt4nklH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hR/8MAAADcAAAADwAAAAAAAAAAAAAAAACYAgAAZHJzL2Rv&#10;d25yZXYueG1sUEsFBgAAAAAEAAQA9QAAAIgDAAAAAA==&#10;" filled="f" strokecolor="black [3213]"/>
                <v:shape id="_x0000_s1189" type="#_x0000_t202" style="position:absolute;left:1143;top:2895;width:16764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Evc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lbJ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S9xQAAANwAAAAPAAAAAAAAAAAAAAAAAJgCAABkcnMv&#10;ZG93bnJldi54bWxQSwUGAAAAAAQABAD1AAAAigMAAAAA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</w:t>
                        </w:r>
                        <w:r w:rsidRPr="002E5887"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1</w:t>
                        </w: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 xml:space="preserve"> + a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 xml:space="preserve">  + a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3</w:t>
                        </w: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 xml:space="preserve"> + ...  + a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_x0000_s1190" type="#_x0000_t202" style="position:absolute;left:1371;top:5638;width:16764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Qz8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e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PQz8AAAADcAAAADwAAAAAAAAAAAAAAAACYAgAAZHJzL2Rvd25y&#10;ZXYueG1sUEsFBgAAAAAEAAQA9QAAAIUDAAAAAA==&#10;" filled="f" stroked="f">
                  <v:textbox>
                    <w:txbxContent>
                      <w:p w:rsidR="007F5446" w:rsidRPr="005C293E" w:rsidRDefault="007F5446" w:rsidP="00D8590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K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 xml:space="preserve"> = (n - 2 ) ∙ 180°</w:t>
                        </w:r>
                      </w:p>
                    </w:txbxContent>
                  </v:textbox>
                </v:shape>
                <v:shape id="_x0000_s1191" type="#_x0000_t202" style="position:absolute;left:1371;top:10134;width:12116;height:4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1VMQA&#10;AADcAAAADwAAAGRycy9kb3ducmV2LnhtbESPW2sCMRSE34X+h3AKvmlSseJuzYoohT5VvLTQt8Pm&#10;7IVuTpZN6m7/vREEH4eZ+YZZrQfbiAt1vnas4WWqQBDnztRcajif3idLED4gG2wck4Z/8rDOnkYr&#10;TI3r+UCXYyhFhLBPUUMVQptK6fOKLPqpa4mjV7jOYoiyK6XpsI9w28iZUgtpsea4UGFL24ry3+Of&#10;1fD1Wfx8z9W+3NnXtneDkmwTqfX4edi8gQg0hEf43v4wGp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dVTEAAAA3AAAAA8AAAAAAAAAAAAAAAAAmAIAAGRycy9k&#10;b3ducmV2LnhtbFBLBQYAAAAABAAEAPUAAACJAwAAAAA=&#10;" filled="f" stroked="f">
                  <v:textbox>
                    <w:txbxContent>
                      <w:p w:rsidR="007F5446" w:rsidRPr="00D8590D" w:rsidRDefault="007F5446" w:rsidP="00D8590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</w:rPr>
                              <m:t>D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position w:val="-4"/>
                                <w:sz w:val="20"/>
                                <w:szCs w:val="20"/>
                                <w:vertAlign w:val="subscript"/>
                              </w:rPr>
                              <m:t>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18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18"/>
                                  </w:rPr>
                                  <m:t>n∙(n-3)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D8590D" w:rsidRDefault="007F5446" w:rsidP="00D8590D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</w:pPr>
                        <w:r w:rsidRPr="00D8590D">
                          <w:rPr>
                            <w:rFonts w:asciiTheme="minorHAnsi" w:eastAsiaTheme="minorEastAsia" w:hAnsiTheme="minorHAnsi" w:cstheme="minorBidi"/>
                            <w:b/>
                            <w:sz w:val="4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92" type="#_x0000_t202" style="position:absolute;left:1447;top:8153;width:7385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zYp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pZqB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nNikxQAAANwAAAAPAAAAAAAAAAAAAAAAAJgCAABkcnMv&#10;ZG93bnJldi54bWxQSwUGAAAAAAQABAD1AAAAigMAAAAA&#10;" filled="f" stroked="f">
                  <v:textbox>
                    <w:txbxContent>
                      <w:p w:rsidR="007F5446" w:rsidRPr="005C293E" w:rsidRDefault="007F5446" w:rsidP="00D8590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 xml:space="preserve"> = n - 3</w:t>
                        </w:r>
                      </w:p>
                    </w:txbxContent>
                  </v:textbox>
                </v:shape>
                <v:shape id="_x0000_s1193" type="#_x0000_t202" style="position:absolute;left:17823;top:2895;width:10974;height:11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NzvsMA&#10;AADcAAAADwAAAGRycy9kb3ducmV2LnhtbESPzWrDMBCE74W+g9hCb42UQn/iRAmhaSGHXJq498Xa&#10;WCbWylib2Hn7qlDIcZiZb5jFagytulCfmsgWphMDiriKruHaQnn4enoHlQTZYRuZLFwpwWp5f7fA&#10;wsWBv+myl1plCKcCLXiRrtA6VZ4CpknsiLN3jH1AybKvtetxyPDQ6mdjXnXAhvOCx44+PFWn/TlY&#10;EHHr6bX8DGn7M+42gzfVC5bWPj6M6zkooVFu4f/21lmYmTf4O5OPgF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NzvsMAAADcAAAADwAAAAAAAAAAAAAAAACYAgAAZHJzL2Rv&#10;d25yZXYueG1sUEsFBgAAAAAEAAQA9QAAAIgDAAAAAA==&#10;" filled="f" stroked="f">
                  <v:textbox style="mso-fit-shape-to-text:t">
                    <w:txbxContent>
                      <w:p w:rsidR="007F5446" w:rsidRDefault="007F5446" w:rsidP="00D8590D">
                        <w:pPr>
                          <w:rPr>
                            <w:sz w:val="18"/>
                            <w:szCs w:val="22"/>
                          </w:rPr>
                        </w:pPr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>n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broj vrhova,</w:t>
                        </w:r>
                      </w:p>
                      <w:p w:rsidR="007F5446" w:rsidRDefault="007F5446" w:rsidP="00D8590D">
                        <w:pPr>
                          <w:rPr>
                            <w:sz w:val="18"/>
                            <w:szCs w:val="22"/>
                          </w:rPr>
                        </w:pPr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>K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zbroj kutova,</w:t>
                        </w:r>
                      </w:p>
                      <w:p w:rsidR="007F5446" w:rsidRDefault="007F5446" w:rsidP="00D8590D">
                        <w:pPr>
                          <w:rPr>
                            <w:sz w:val="18"/>
                            <w:szCs w:val="22"/>
                          </w:rPr>
                        </w:pPr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>d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broj dijagonala </w:t>
                        </w:r>
                      </w:p>
                      <w:p w:rsidR="007F5446" w:rsidRDefault="007F5446" w:rsidP="00D8590D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>
                          <w:rPr>
                            <w:sz w:val="18"/>
                            <w:szCs w:val="22"/>
                          </w:rPr>
                          <w:tab/>
                          <w:t>iz jednog vrha,</w:t>
                        </w:r>
                      </w:p>
                      <w:p w:rsidR="007F5446" w:rsidRDefault="007F5446" w:rsidP="00D8590D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>D</w:t>
                        </w:r>
                        <w:r>
                          <w:rPr>
                            <w:b/>
                            <w:i/>
                            <w:position w:val="-4"/>
                            <w:sz w:val="20"/>
                            <w:szCs w:val="20"/>
                            <w:vertAlign w:val="subscript"/>
                          </w:rPr>
                          <w:t>n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ukupan broj </w:t>
                        </w:r>
                      </w:p>
                      <w:p w:rsidR="007F5446" w:rsidRDefault="007F5446" w:rsidP="00D8590D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>
                          <w:rPr>
                            <w:sz w:val="18"/>
                            <w:szCs w:val="22"/>
                          </w:rPr>
                          <w:tab/>
                          <w:t>dijagonala tog</w:t>
                        </w:r>
                      </w:p>
                      <w:p w:rsidR="007F5446" w:rsidRPr="00343700" w:rsidRDefault="007F5446" w:rsidP="00D8590D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>
                          <w:rPr>
                            <w:sz w:val="18"/>
                            <w:szCs w:val="22"/>
                          </w:rPr>
                          <w:tab/>
                          <w:t>n-terokuta</w:t>
                        </w:r>
                      </w:p>
                    </w:txbxContent>
                  </v:textbox>
                </v:shape>
                <v:shape id="_x0000_s1194" type="#_x0000_t202" style="position:absolute;left:1447;top:13411;width:19812;height:2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gam8MA&#10;AADcAAAADwAAAGRycy9kb3ducmV2LnhtbESPQWvCQBSE7wX/w/IEb3Wj0lKjq4hV8NBLbbw/ss9s&#10;MPs2ZF9N/PfdQqHHYWa+YdbbwTfqTl2sAxuYTTNQxGWwNVcGiq/j8xuoKMgWm8Bk4EERtpvR0xpz&#10;G3r+pPtZKpUgHHM04ETaXOtYOvIYp6ElTt41dB4lya7StsM+wX2j51n2qj3WnBYctrR3VN7O396A&#10;iN3NHsXBx9Nl+HjvXVa+YGHMZDzsVqCEBvkP/7VP1sByMY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gam8MAAADcAAAADwAAAAAAAAAAAAAAAACYAgAAZHJzL2Rv&#10;d25yZXYueG1sUEsFBgAAAAAEAAQA9QAAAIgDAAAAAA==&#10;" filled="f" stroked="f">
                  <v:textbox style="mso-fit-shape-to-text:t">
                    <w:txbxContent>
                      <w:p w:rsidR="007F5446" w:rsidRPr="00782025" w:rsidRDefault="007F5446" w:rsidP="00782025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 w:rsidRPr="00782025">
                          <w:rPr>
                            <w:sz w:val="18"/>
                            <w:szCs w:val="22"/>
                          </w:rPr>
                          <w:t>Zbroj vanjskih kutova je uvijek 360°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9431D">
      <w:r>
        <w:rPr>
          <w:noProof/>
        </w:rPr>
        <mc:AlternateContent>
          <mc:Choice Requires="wpg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-34290</wp:posOffset>
                </wp:positionH>
                <wp:positionV relativeFrom="paragraph">
                  <wp:posOffset>86360</wp:posOffset>
                </wp:positionV>
                <wp:extent cx="1729740" cy="2837180"/>
                <wp:effectExtent l="0" t="0" r="22860" b="1270"/>
                <wp:wrapNone/>
                <wp:docPr id="471" name="Grupa 4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9740" cy="2837180"/>
                          <a:chOff x="0" y="0"/>
                          <a:chExt cx="1729740" cy="2837180"/>
                        </a:xfrm>
                      </wpg:grpSpPr>
                      <wps:wsp>
                        <wps:cNvPr id="32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1028700"/>
                            <a:ext cx="89916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9C1703" w:rsidRDefault="007F5446" w:rsidP="007C2FA9">
                              <w:pPr>
                                <w:rPr>
                                  <w:i/>
                                </w:rPr>
                              </w:pPr>
                              <w:r w:rsidRPr="009C1703">
                                <w:rPr>
                                  <w:b/>
                                  <w:i/>
                                </w:rPr>
                                <w:t>P = a · v</w:t>
                              </w:r>
                              <w:r w:rsidRPr="009C1703">
                                <w:rPr>
                                  <w:b/>
                                  <w:i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" name="Pravokutnik 8"/>
                        <wps:cNvSpPr/>
                        <wps:spPr>
                          <a:xfrm>
                            <a:off x="0" y="0"/>
                            <a:ext cx="1729740" cy="2827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920" y="45720"/>
                            <a:ext cx="107442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paralelogra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815340"/>
                            <a:ext cx="90678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9C1703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C1703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2301240"/>
                            <a:ext cx="1455420" cy="5359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9431D">
                              <w:pPr>
                                <w:rPr>
                                  <w:sz w:val="20"/>
                                  <w:szCs w:val="22"/>
                                </w:rPr>
                              </w:pP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Paralelogram </w:t>
                              </w:r>
                              <w:r w:rsidR="0079431D">
                                <w:rPr>
                                  <w:sz w:val="20"/>
                                  <w:szCs w:val="22"/>
                                </w:rPr>
                                <w:t xml:space="preserve">(općenito) </w:t>
                              </w:r>
                              <w:r w:rsidRPr="005C293E">
                                <w:rPr>
                                  <w:sz w:val="20"/>
                                  <w:szCs w:val="22"/>
                                </w:rPr>
                                <w:t>nema</w:t>
                              </w:r>
                              <w:r w:rsidR="0079431D">
                                <w:rPr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  <w:szCs w:val="22"/>
                                </w:rPr>
                                <w:t xml:space="preserve">opisanu </w:t>
                              </w:r>
                              <w:r w:rsidR="0079431D">
                                <w:rPr>
                                  <w:sz w:val="20"/>
                                  <w:szCs w:val="22"/>
                                </w:rPr>
                                <w:t xml:space="preserve"> ni upisanu kružnicu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31" name="Slika 931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3380" y="335280"/>
                            <a:ext cx="868680" cy="4724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" y="1531620"/>
                            <a:ext cx="1394459" cy="8312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31D" w:rsidRDefault="0079431D" w:rsidP="0079431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Nausprotni kutovi su sukladni (jednakih veličina), a susjedni suplementarni (zbroj </w:t>
                              </w:r>
                            </w:p>
                            <w:p w:rsidR="0079431D" w:rsidRPr="008A05AA" w:rsidRDefault="0079431D" w:rsidP="0079431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im  je 180°)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6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1272540"/>
                            <a:ext cx="89916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31D" w:rsidRPr="0079431D" w:rsidRDefault="0079431D" w:rsidP="0079431D">
                              <w:pPr>
                                <w:rPr>
                                  <w:i/>
                                  <w:color w:val="7F7F7F" w:themeColor="text1" w:themeTint="80"/>
                                </w:rPr>
                              </w:pPr>
                              <w:r w:rsidRPr="0079431D">
                                <w:rPr>
                                  <w:b/>
                                  <w:i/>
                                  <w:color w:val="7F7F7F" w:themeColor="text1" w:themeTint="80"/>
                                </w:rPr>
                                <w:t xml:space="preserve">P = </w:t>
                              </w:r>
                              <w:r w:rsidRPr="0079431D">
                                <w:rPr>
                                  <w:b/>
                                  <w:i/>
                                  <w:color w:val="7F7F7F" w:themeColor="text1" w:themeTint="80"/>
                                </w:rPr>
                                <w:t>b</w:t>
                              </w:r>
                              <w:r w:rsidRPr="0079431D">
                                <w:rPr>
                                  <w:b/>
                                  <w:i/>
                                  <w:color w:val="7F7F7F" w:themeColor="text1" w:themeTint="80"/>
                                </w:rPr>
                                <w:t xml:space="preserve"> · v</w:t>
                              </w:r>
                              <w:r w:rsidRPr="0079431D">
                                <w:rPr>
                                  <w:b/>
                                  <w:i/>
                                  <w:color w:val="7F7F7F" w:themeColor="text1" w:themeTint="80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71" o:spid="_x0000_s1195" style="position:absolute;margin-left:-2.7pt;margin-top:6.8pt;width:136.2pt;height:223.4pt;z-index:252319744" coordsize="17297,28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">
                <v:shape id="_x0000_s1196" type="#_x0000_t202" style="position:absolute;left:4191;top:10287;width:899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OMfr8A&#10;AADcAAAADwAAAGRycy9kb3ducmV2LnhtbERPTWvCQBC9F/wPywje6kalpURXEa3goRdtvA/ZMRvM&#10;zobs1MR/7x4KHh/ve7UZfKPu1MU6sIHZNANFXAZbc2Wg+D28f4GKgmyxCUwGHhRhsx69rTC3oecT&#10;3c9SqRTCMUcDTqTNtY6lI49xGlrixF1D51ES7CptO+xTuG/0PMs+tceaU4PDlnaOytv5zxsQsdvZ&#10;o/j28XgZfva9y8oPLIyZjIftEpTQIC/xv/toDSzm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04x+vwAAANwAAAAPAAAAAAAAAAAAAAAAAJgCAABkcnMvZG93bnJl&#10;di54bWxQSwUGAAAAAAQABAD1AAAAhAMAAAAA&#10;" filled="f" stroked="f">
                  <v:textbox style="mso-fit-shape-to-text:t">
                    <w:txbxContent>
                      <w:p w:rsidR="007F5446" w:rsidRPr="009C1703" w:rsidRDefault="007F5446" w:rsidP="007C2FA9">
                        <w:pPr>
                          <w:rPr>
                            <w:i/>
                          </w:rPr>
                        </w:pPr>
                        <w:r w:rsidRPr="009C1703">
                          <w:rPr>
                            <w:b/>
                            <w:i/>
                          </w:rPr>
                          <w:t>P = a · v</w:t>
                        </w:r>
                        <w:r w:rsidRPr="009C1703">
                          <w:rPr>
                            <w:b/>
                            <w:i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Pravokutnik 8" o:spid="_x0000_s1197" style="position:absolute;width:17297;height:28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WZr8A&#10;AADaAAAADwAAAGRycy9kb3ducmV2LnhtbERP3WrCMBS+H/gO4QjeDJuug1GqUUQQdtPBnA9waI5N&#10;sTmJTWrr2y8Xg11+fP/b/Wx78aAhdI4VvGU5COLG6Y5bBZef07oEESKyxt4xKXhSgP1u8bLFSruJ&#10;v+lxjq1IIRwqVGBi9JWUoTFkMWTOEyfu6gaLMcGhlXrAKYXbXhZ5/iEtdpwaDHo6Gmpu59EqmMfy&#10;fq/HmzX0XvevRfRftfdKrZbzYQMi0hz/xX/uT60gbU1X0g2Qu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WFZmvwAAANoAAAAPAAAAAAAAAAAAAAAAAJgCAABkcnMvZG93bnJl&#10;di54bWxQSwUGAAAAAAQABAD1AAAAhAMAAAAA&#10;" filled="f" strokecolor="black [3213]"/>
                <v:shape id="_x0000_s1198" type="#_x0000_t202" style="position:absolute;left:1219;top:457;width:10744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paralelogram</w:t>
                        </w:r>
                      </w:p>
                    </w:txbxContent>
                  </v:textbox>
                </v:shape>
                <v:shape id="_x0000_s1199" type="#_x0000_t202" style="position:absolute;left:4114;top:8153;width:9068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7F5446" w:rsidRPr="009C1703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9C1703">
                          <w:rPr>
                            <w:b/>
                            <w:i/>
                            <w:sz w:val="20"/>
                            <w:szCs w:val="20"/>
                          </w:rPr>
                          <w:t>O = 2a + 2b</w:t>
                        </w:r>
                      </w:p>
                    </w:txbxContent>
                  </v:textbox>
                </v:shape>
                <v:shape id="_x0000_s1200" type="#_x0000_t202" style="position:absolute;left:1752;top:23012;width:14554;height:5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us9sEA&#10;AADbAAAADwAAAGRycy9kb3ducmV2LnhtbESPQYvCQAyF78L+hyGCF1mnelik27FIobA3sfoDQie2&#10;3e1kSme09d+bg7C3hPfy3pcsn12vHjSGzrOB7SYBRVx723Fj4HopP/egQkS22HsmA08KkB8+Fhmm&#10;1k98pkcVGyUhHFI00MY4pFqHuiWHYeMHYtFufnQYZR0bbUecJNz1epckX9phx9LQ4kBFS/VfdXcG&#10;/G5a9+dqWxan6bdMTne6VIGMWS3n4zeoSHP8N7+vf6zgC6z8IgPow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rrPbBAAAA2wAAAA8AAAAAAAAAAAAAAAAAmAIAAGRycy9kb3du&#10;cmV2LnhtbFBLBQYAAAAABAAEAPUAAACGAwAAAAA=&#10;" filled="f" stroked="f" strokeweight=".5pt">
                  <v:textbox style="mso-fit-shape-to-text:t">
                    <w:txbxContent>
                      <w:p w:rsidR="007F5446" w:rsidRPr="005C293E" w:rsidRDefault="007F5446" w:rsidP="0079431D">
                        <w:pPr>
                          <w:rPr>
                            <w:sz w:val="20"/>
                            <w:szCs w:val="22"/>
                          </w:rPr>
                        </w:pPr>
                        <w:r>
                          <w:rPr>
                            <w:sz w:val="20"/>
                            <w:szCs w:val="22"/>
                          </w:rPr>
                          <w:t xml:space="preserve">Paralelogram </w:t>
                        </w:r>
                        <w:r w:rsidR="0079431D">
                          <w:rPr>
                            <w:sz w:val="20"/>
                            <w:szCs w:val="22"/>
                          </w:rPr>
                          <w:t xml:space="preserve">(općenito) </w:t>
                        </w:r>
                        <w:r w:rsidRPr="005C293E">
                          <w:rPr>
                            <w:sz w:val="20"/>
                            <w:szCs w:val="22"/>
                          </w:rPr>
                          <w:t>nema</w:t>
                        </w:r>
                        <w:r w:rsidR="0079431D">
                          <w:rPr>
                            <w:sz w:val="20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2"/>
                          </w:rPr>
                          <w:t xml:space="preserve">opisanu </w:t>
                        </w:r>
                        <w:r w:rsidR="0079431D">
                          <w:rPr>
                            <w:sz w:val="20"/>
                            <w:szCs w:val="22"/>
                          </w:rPr>
                          <w:t xml:space="preserve"> ni upisanu kružnicu.</w:t>
                        </w:r>
                      </w:p>
                    </w:txbxContent>
                  </v:textbox>
                </v:shape>
                <v:shape id="Slika 931" o:spid="_x0000_s1201" type="#_x0000_t75" style="position:absolute;left:3733;top:3352;width:8687;height:4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kECXCAAAA3AAAAA8AAABkcnMvZG93bnJldi54bWxEj81uwjAQhO+VeAdrkbgVJ6Dyk2IQRaqU&#10;K4EHWMVbJ629jmIXkrevKyFxHM3MN5rdYXBW3KgPrWcF+TwDQVx73bJRcL18vm5AhIis0XomBSMF&#10;OOwnLzsstL/zmW5VNCJBOBSooImxK6QMdUMOw9x3xMn78r3DmGRvpO7xnuDOykWWraTDltNCgx2d&#10;Gqp/ql+n4G0sP7Ymz75N5S2PpVwHe1orNZsOx3cQkYb4DD/apVawXebwfyYdAbn/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15BAlwgAAANwAAAAPAAAAAAAAAAAAAAAAAJ8C&#10;AABkcnMvZG93bnJldi54bWxQSwUGAAAAAAQABAD3AAAAjgMAAAAA&#10;">
                  <v:imagedata r:id="rId52" o:title="" chromakey="white"/>
                  <v:path arrowok="t"/>
                </v:shape>
                <v:shape id="_x0000_s1202" type="#_x0000_t202" style="position:absolute;left:1600;top:15316;width:13944;height:8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OX/cMA&#10;AADcAAAADwAAAGRycy9kb3ducmV2LnhtbESPQWvCQBSE74X+h+UVvNWNRcWmriJVwYMXNb0/sq/Z&#10;0OzbkH018d+7hYLHYWa+YZbrwTfqSl2sAxuYjDNQxGWwNVcGisv+dQEqCrLFJjAZuFGE9er5aYm5&#10;DT2f6HqWSiUIxxwNOJE21zqWjjzGcWiJk/cdOo+SZFdp22Gf4L7Rb1k21x5rTgsOW/p0VP6cf70B&#10;EbuZ3Iqdj4ev4bjtXVbOsDBm9DJsPkAJDfII/7cP1sB09g5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OX/cMAAADcAAAADwAAAAAAAAAAAAAAAACYAgAAZHJzL2Rv&#10;d25yZXYueG1sUEsFBgAAAAAEAAQA9QAAAIgDAAAAAA==&#10;" filled="f" stroked="f">
                  <v:textbox style="mso-fit-shape-to-text:t">
                    <w:txbxContent>
                      <w:p w:rsidR="0079431D" w:rsidRDefault="0079431D" w:rsidP="0079431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Nausprotni kutovi su sukladni (jednakih veličina), a susjedni suplementarni (zbroj </w:t>
                        </w:r>
                      </w:p>
                      <w:p w:rsidR="0079431D" w:rsidRPr="008A05AA" w:rsidRDefault="0079431D" w:rsidP="0079431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im  je 180°).</w:t>
                        </w:r>
                      </w:p>
                    </w:txbxContent>
                  </v:textbox>
                </v:shape>
                <v:shape id="_x0000_s1203" type="#_x0000_t202" style="position:absolute;left:4114;top:12725;width:899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DJMsIA&#10;AADcAAAADwAAAGRycy9kb3ducmV2LnhtbESPQWvCQBSE74X+h+UJvdWNYkNJXUWqgode1PT+yL5m&#10;g9m3Ifs08d93CwWPw8x8wyzXo2/VjfrYBDYwm2agiKtgG64NlOf96zuoKMgW28Bk4E4R1qvnpyUW&#10;Ngx8pNtJapUgHAs04ES6QutYOfIYp6EjTt5P6D1Kkn2tbY9DgvtWz7Ms1x4bTgsOO/p0VF1OV29A&#10;xG5m93Ln4+F7/NoOLqvesDTmZTJuPkAJjfII/7cP1sAiz+HvTDoC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wMkywgAAANwAAAAPAAAAAAAAAAAAAAAAAJgCAABkcnMvZG93&#10;bnJldi54bWxQSwUGAAAAAAQABAD1AAAAhwMAAAAA&#10;" filled="f" stroked="f">
                  <v:textbox style="mso-fit-shape-to-text:t">
                    <w:txbxContent>
                      <w:p w:rsidR="0079431D" w:rsidRPr="0079431D" w:rsidRDefault="0079431D" w:rsidP="0079431D">
                        <w:pPr>
                          <w:rPr>
                            <w:i/>
                            <w:color w:val="7F7F7F" w:themeColor="text1" w:themeTint="80"/>
                          </w:rPr>
                        </w:pPr>
                        <w:r w:rsidRPr="0079431D">
                          <w:rPr>
                            <w:b/>
                            <w:i/>
                            <w:color w:val="7F7F7F" w:themeColor="text1" w:themeTint="80"/>
                          </w:rPr>
                          <w:t xml:space="preserve">P = </w:t>
                        </w:r>
                        <w:r w:rsidRPr="0079431D">
                          <w:rPr>
                            <w:b/>
                            <w:i/>
                            <w:color w:val="7F7F7F" w:themeColor="text1" w:themeTint="80"/>
                          </w:rPr>
                          <w:t>b</w:t>
                        </w:r>
                        <w:r w:rsidRPr="0079431D">
                          <w:rPr>
                            <w:b/>
                            <w:i/>
                            <w:color w:val="7F7F7F" w:themeColor="text1" w:themeTint="80"/>
                          </w:rPr>
                          <w:t xml:space="preserve"> · v</w:t>
                        </w:r>
                        <w:r w:rsidRPr="0079431D">
                          <w:rPr>
                            <w:b/>
                            <w:i/>
                            <w:color w:val="7F7F7F" w:themeColor="text1" w:themeTint="80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C2FA9" w:rsidRDefault="0079431D">
      <w:r>
        <w:rPr>
          <w:noProof/>
        </w:rPr>
        <mc:AlternateContent>
          <mc:Choice Requires="wpg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893570</wp:posOffset>
                </wp:positionH>
                <wp:positionV relativeFrom="paragraph">
                  <wp:posOffset>63500</wp:posOffset>
                </wp:positionV>
                <wp:extent cx="4079875" cy="1764664"/>
                <wp:effectExtent l="0" t="0" r="15875" b="26670"/>
                <wp:wrapNone/>
                <wp:docPr id="499" name="Grupa 4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9875" cy="1764664"/>
                          <a:chOff x="0" y="0"/>
                          <a:chExt cx="4079875" cy="1764664"/>
                        </a:xfrm>
                      </wpg:grpSpPr>
                      <wps:wsp>
                        <wps:cNvPr id="34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1013460"/>
                            <a:ext cx="900481" cy="2492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0A5A83" w:rsidRDefault="007F5446" w:rsidP="007C2FA9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 w:rsidRPr="000A5A83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P = a · v</w:t>
                              </w:r>
                              <w:r w:rsidRPr="000A5A83">
                                <w:rPr>
                                  <w:b/>
                                  <w:i/>
                                  <w:sz w:val="20"/>
                                  <w:szCs w:val="20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1234440"/>
                            <a:ext cx="851475" cy="4499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  <w:szCs w:val="20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18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18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  <w:szCs w:val="20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  <w:szCs w:val="20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18"/>
                                          <w:szCs w:val="20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18"/>
                                              <w:szCs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  <w:szCs w:val="20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  <w:szCs w:val="20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8A05AA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</w:pPr>
                              <w:r w:rsidRPr="008A05AA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  <w:t xml:space="preserve"> 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</w:pPr>
                              <w:r w:rsidRPr="008A05AA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9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7820" y="899160"/>
                            <a:ext cx="81470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0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20"/>
                                    </w:rPr>
                                    <m:t>r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20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20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v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20"/>
                                            </w:rPr>
                                            <m:t>a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9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480" y="853440"/>
                            <a:ext cx="1267460" cy="539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>Romb nema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 xml:space="preserve">opisanu kružnicu, 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>osim ako je kvadrat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9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872740" y="205740"/>
                            <a:ext cx="1149350" cy="685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>Dijagonale romba: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>- raspolavljaju se,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>- sijeku se pod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A05AA">
                                <w:rPr>
                                  <w:sz w:val="20"/>
                                  <w:szCs w:val="20"/>
                                </w:rPr>
                                <w:t xml:space="preserve">   pravim kutem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" name="Pravokutnik 20"/>
                        <wps:cNvSpPr/>
                        <wps:spPr>
                          <a:xfrm>
                            <a:off x="0" y="22860"/>
                            <a:ext cx="4079875" cy="1741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69290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8A05AA">
                                <w:rPr>
                                  <w:b/>
                                  <w:sz w:val="20"/>
                                  <w:u w:val="single"/>
                                </w:rPr>
                                <w:t>rom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3" name="Slika 23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7160" y="281940"/>
                            <a:ext cx="518160" cy="5105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784860"/>
                            <a:ext cx="62420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4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" name="Slika 25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37260" y="251460"/>
                            <a:ext cx="58674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259080"/>
                            <a:ext cx="1433195" cy="546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  <w:szCs w:val="20"/>
                                    </w:rPr>
                                    <m:t>a=</m:t>
                                  </m:r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  <w:sz w:val="18"/>
                                          <w:szCs w:val="20"/>
                                        </w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18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18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b/>
                                                      <w:i/>
                                                      <w:sz w:val="18"/>
                                                      <w:szCs w:val="20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b/>
                                                          <w:i/>
                                                          <w:sz w:val="18"/>
                                                          <w:szCs w:val="20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sty m:val="bi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m:t>d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m:rPr>
                                                          <m:sty m:val="bi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m:t>1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20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  <w:szCs w:val="20"/>
                                        </w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18"/>
                                              <w:szCs w:val="20"/>
                                            </w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18"/>
                                                  <w:szCs w:val="20"/>
                                                </w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w:rPr>
                                                      <w:rFonts w:ascii="Cambria Math" w:hAnsi="Cambria Math"/>
                                                      <w:b/>
                                                      <w:i/>
                                                      <w:sz w:val="18"/>
                                                      <w:szCs w:val="20"/>
                                                    </w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w:rPr>
                                                          <w:rFonts w:ascii="Cambria Math" w:hAnsi="Cambria Math"/>
                                                          <w:b/>
                                                          <w:i/>
                                                          <w:sz w:val="18"/>
                                                          <w:szCs w:val="20"/>
                                                        </w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m:rPr>
                                                          <m:sty m:val="bi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m:t>d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m:rPr>
                                                          <m:sty m:val="bi"/>
                                                        </m:rPr>
                                                        <w:rPr>
                                                          <w:rFonts w:ascii="Cambria Math" w:hAnsi="Cambria Math"/>
                                                          <w:sz w:val="18"/>
                                                          <w:szCs w:val="20"/>
                                                        </w:rPr>
                                                        <m:t>2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m:rPr>
                                                      <m:sty m:val="bi"/>
                                                    </m:rPr>
                                                    <w:rPr>
                                                      <w:rFonts w:ascii="Cambria Math" w:hAnsi="Cambria Math"/>
                                                      <w:sz w:val="18"/>
                                                      <w:szCs w:val="20"/>
                                                    </w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18"/>
                                              <w:szCs w:val="20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  <w:szCs w:val="20"/>
                                    </w:rPr>
                                    <m:t xml:space="preserve">  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3" name="Slika 933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90600" y="830580"/>
                            <a:ext cx="495300" cy="5410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6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60120" y="1371600"/>
                            <a:ext cx="2766694" cy="3930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31D" w:rsidRPr="008A05AA" w:rsidRDefault="0079431D" w:rsidP="0079431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ausprotni kutovi su sukladni (jednakih veličina), a susjedni suplementarni (zbroj im  je 180°)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99" o:spid="_x0000_s1204" style="position:absolute;margin-left:149.1pt;margin-top:5pt;width:321.25pt;height:138.95pt;z-index:252321792" coordsize="40798,176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">
                <v:shape id="_x0000_s1205" type="#_x0000_t202" style="position:absolute;left:838;top:10134;width:9005;height:2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SAbMIA&#10;AADcAAAADwAAAGRycy9kb3ducmV2LnhtbERPS2vCQBC+C/0PyxR60422SkldRYRCEQ/1cfA4ZKfZ&#10;NNnZmF01/vvOoeDx43vPl71v1JW6WAU2MB5loIiLYCsuDRwPn8N3UDEhW2wCk4E7RVgungZzzG24&#10;8Y6u+1QqCeGYowGXUptrHQtHHuMotMTC/YTOYxLYldp2eJNw3+hJls20x4qlwWFLa0dFvb94KdnG&#10;4rIL59/xttYnV89w+u02xrw896sPUIn69BD/u7+sgdc3mS9n5Ajo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RIBswgAAANwAAAAPAAAAAAAAAAAAAAAAAJgCAABkcnMvZG93&#10;bnJldi54bWxQSwUGAAAAAAQABAD1AAAAhwMAAAAA&#10;" stroked="f">
                  <v:textbox style="mso-fit-shape-to-text:t">
                    <w:txbxContent>
                      <w:p w:rsidR="007F5446" w:rsidRPr="000A5A83" w:rsidRDefault="007F5446" w:rsidP="007C2FA9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0A5A83">
                          <w:rPr>
                            <w:b/>
                            <w:i/>
                            <w:sz w:val="20"/>
                            <w:szCs w:val="20"/>
                          </w:rPr>
                          <w:t>P = a · v</w:t>
                        </w:r>
                        <w:r w:rsidRPr="000A5A83">
                          <w:rPr>
                            <w:b/>
                            <w:i/>
                            <w:sz w:val="20"/>
                            <w:szCs w:val="20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_x0000_s1206" type="#_x0000_t202" style="position:absolute;left:838;top:12344;width:8514;height:4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CSo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q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kqLEAAAA3AAAAA8AAAAAAAAAAAAAAAAAmAIAAGRycy9k&#10;b3ducmV2LnhtbFBLBQYAAAAABAAEAPUAAACJAwAAAAA=&#10;" filled="f" stroked="f">
                  <v:textbox>
                    <w:txbxContent>
                      <w:p w:rsidR="007F5446" w:rsidRPr="008A05AA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  <w:szCs w:val="20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18"/>
                                    <w:szCs w:val="20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  <w:szCs w:val="20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18"/>
                                    <w:szCs w:val="20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  <w:szCs w:val="20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8A05AA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</w:pPr>
                        <w:r w:rsidRPr="008A05AA"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  <w:t xml:space="preserve"> </w:t>
                        </w:r>
                      </w:p>
                      <w:p w:rsidR="007F5446" w:rsidRPr="008A05AA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</w:pPr>
                        <w:r w:rsidRPr="008A05AA"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07" type="#_x0000_t202" style="position:absolute;left:16078;top:8991;width:8147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d88s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qG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3zyxQAAANwAAAAPAAAAAAAAAAAAAAAAAJgCAABkcnMv&#10;ZG93bnJldi54bWxQSwUGAAAAAAQABAD1AAAAigMAAAAA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0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20"/>
                              </w:rPr>
                              <m:t>r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20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20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20"/>
                                      </w:rPr>
                                      <m:t>a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_x0000_s1208" type="#_x0000_t202" style="position:absolute;left:23164;top:8534;width:12675;height:5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xFmcAA&#10;AADcAAAADwAAAGRycy9kb3ducmV2LnhtbERPTWvCQBC9F/wPyxR6040tFRuzEVELHnqppvchO2ZD&#10;s7MhOzXx33cPhR4f77vYTr5TNxpiG9jAcpGBIq6DbbkxUF3e52tQUZAtdoHJwJ0ibMvZQ4G5DSN/&#10;0u0sjUohHHM04ET6XOtYO/IYF6EnTtw1DB4lwaHRdsAxhftOP2fZSntsOTU47GnvqP4+/3gDIna3&#10;vFdHH09f08dhdFn9ipUxT4/TbgNKaJJ/8Z/7ZA28vKW16Uw6Arr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xFmcAAAADcAAAADwAAAAAAAAAAAAAAAACYAgAAZHJzL2Rvd25y&#10;ZXYueG1sUEsFBgAAAAAEAAQA9QAAAIUDAAAAAA==&#10;" filled="f" stroked="f">
                  <v:textbox style="mso-fit-shape-to-text:t">
                    <w:txbxContent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>Romb nema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 xml:space="preserve">opisanu kružnicu, 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>osim ako je kvadrat.</w:t>
                        </w:r>
                      </w:p>
                    </w:txbxContent>
                  </v:textbox>
                </v:shape>
                <v:shape id="_x0000_s1209" type="#_x0000_t202" style="position:absolute;left:28727;top:2057;width:11493;height:6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DgAsMA&#10;AADcAAAADwAAAGRycy9kb3ducmV2LnhtbESPT2vCQBTE7wW/w/IEb3WjYqmpq4h/wEMvten9kX3N&#10;hmbfhuzTxG/vFgo9DjPzG2a9HXyjbtTFOrCB2TQDRVwGW3NloPg8Pb+CioJssQlMBu4UYbsZPa0x&#10;t6HnD7pdpFIJwjFHA06kzbWOpSOPcRpa4uR9h86jJNlV2nbYJ7hv9DzLXrTHmtOCw5b2jsqfy9Ub&#10;ELG72b04+nj+Gt4PvcvKJRbGTMbD7g2U0CD/4b/22RpYrFbweyYdAb1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DgAsMAAADcAAAADwAAAAAAAAAAAAAAAACYAgAAZHJzL2Rv&#10;d25yZXYueG1sUEsFBgAAAAAEAAQA9QAAAIgDAAAAAA==&#10;" filled="f" stroked="f">
                  <v:textbox style="mso-fit-shape-to-text:t">
                    <w:txbxContent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>Dijagonale romba: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>- raspolavljaju se,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>- sijeku se pod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 w:rsidRPr="008A05AA">
                          <w:rPr>
                            <w:sz w:val="20"/>
                            <w:szCs w:val="20"/>
                          </w:rPr>
                          <w:t xml:space="preserve">   pravim kutem.</w:t>
                        </w:r>
                      </w:p>
                    </w:txbxContent>
                  </v:textbox>
                </v:shape>
                <v:rect id="Pravokutnik 20" o:spid="_x0000_s1210" style="position:absolute;top:228;width:40798;height:174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u9IsAA&#10;AADbAAAADwAAAGRycy9kb3ducmV2LnhtbERPS2rDMBDdF3oHMYVsSizHhRJcK6YEAtm40DQHGKyJ&#10;ZWKNZEtOnNtXi0KXj/ev6sUO4kZT6B0r2GQ5COLW6Z47Beefw3oLIkRkjYNjUvCgAPXu+anCUrs7&#10;f9PtFDuRQjiUqMDE6EspQ2vIYsicJ07cxU0WY4JTJ/WE9xRuB1nk+bu02HNqMOhpb6i9nmarYJm3&#10;49jMV2vorRlei+i/Gu+VWr0snx8gIi3xX/znPmoFRVqfvqQfIH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xu9IsAAAADbAAAADwAAAAAAAAAAAAAAAACYAgAAZHJzL2Rvd25y&#10;ZXYueG1sUEsFBgAAAAAEAAQA9QAAAIUDAAAAAA==&#10;" filled="f" strokecolor="black [3213]"/>
                <v:shape id="_x0000_s1211" type="#_x0000_t202" style="position:absolute;width:6692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 w:rsidRPr="008A05AA">
                          <w:rPr>
                            <w:b/>
                            <w:sz w:val="20"/>
                            <w:u w:val="single"/>
                          </w:rPr>
                          <w:t>romb</w:t>
                        </w:r>
                      </w:p>
                    </w:txbxContent>
                  </v:textbox>
                </v:shape>
                <v:shape id="Slika 23" o:spid="_x0000_s1212" type="#_x0000_t75" style="position:absolute;left:1371;top:2819;width:5182;height:5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8rbO3EAAAA2wAAAA8AAABkcnMvZG93bnJldi54bWxEj0FrwkAUhO8F/8PyhN7qRluqRjdBhEAP&#10;hVIVz6/Z12w0+zZk1yT9991CweMwM98w23y0jeip87VjBfNZAoK4dLrmSsHpWDytQPiArLFxTAp+&#10;yEOeTR62mGo38Cf1h1CJCGGfogITQptK6UtDFv3MtcTR+3adxRBlV0nd4RDhtpGLJHmVFmuOCwZb&#10;2hsqr4ebVfC1Pi5f1vZsVrf+UrR98l5+nLxSj9NxtwERaAz38H/7TStYPMPfl/gDZPY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8rbO3EAAAA2wAAAA8AAAAAAAAAAAAAAAAA&#10;nwIAAGRycy9kb3ducmV2LnhtbFBLBQYAAAAABAAEAPcAAACQAwAAAAA=&#10;">
                  <v:imagedata r:id="rId56" o:title="" chromakey="white"/>
                  <v:path arrowok="t"/>
                </v:shape>
                <v:shape id="_x0000_s1213" type="#_x0000_t202" style="position:absolute;left:990;top:7848;width:6242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4a</w:t>
                        </w:r>
                      </w:p>
                    </w:txbxContent>
                  </v:textbox>
                </v:shape>
                <v:shape id="Slika 25" o:spid="_x0000_s1214" type="#_x0000_t75" style="position:absolute;left:9372;top:2514;width:5868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uKYGjAAAAA2wAAAA8AAABkcnMvZG93bnJldi54bWxEj82qwjAUhPeC7xCO4E5TBX+oRhHlglur&#10;oMtDc2yjzUlpcm19eyNcuMthZr5h1tvOVuJFjTeOFUzGCQji3GnDhYLL+We0BOEDssbKMSl4k4ft&#10;pt9bY6pdyyd6ZaEQEcI+RQVlCHUqpc9LsujHriaO3t01FkOUTSF1g22E20pOk2QuLRqOCyXWtC8p&#10;f2a/VsE8u7UzPhwvZm9aXy/wfF28H0oNB91uBSJQF/7Df+2jVjCdwfdL/AFy8w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4pgaMAAAADbAAAADwAAAAAAAAAAAAAAAACfAgAA&#10;ZHJzL2Rvd25yZXYueG1sUEsFBgAAAAAEAAQA9wAAAIwDAAAAAA==&#10;">
                  <v:imagedata r:id="rId57" o:title="" chromakey="white"/>
                  <v:path arrowok="t"/>
                </v:shape>
                <v:shape id="_x0000_s1215" type="#_x0000_t202" style="position:absolute;left:14859;top:2590;width:14331;height:5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  <w:szCs w:val="20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8"/>
                                <w:szCs w:val="20"/>
                              </w:rPr>
                              <m:t>a=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  <w:sz w:val="18"/>
                                    <w:szCs w:val="20"/>
                                  </w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18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sz w:val="18"/>
                                                <w:szCs w:val="20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/>
                                                    <w:i/>
                                                    <w:sz w:val="18"/>
                                                    <w:szCs w:val="20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20"/>
                                                  </w:rPr>
                                                  <m:t>d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20"/>
                                                  </w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2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8"/>
                                    <w:szCs w:val="20"/>
                                  </w:rPr>
                                  <m:t>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18"/>
                                        <w:szCs w:val="20"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18"/>
                                            <w:szCs w:val="20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  <w:sz w:val="18"/>
                                                <w:szCs w:val="20"/>
                                              </w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/>
                                                    <w:i/>
                                                    <w:sz w:val="18"/>
                                                    <w:szCs w:val="20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20"/>
                                                  </w:rPr>
                                                  <m:t>d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  <w:sz w:val="18"/>
                                                    <w:szCs w:val="20"/>
                                                  </w:rPr>
                                                  <m:t>2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  <w:sz w:val="18"/>
                                                <w:szCs w:val="20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18"/>
                                        <w:szCs w:val="20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  <w:szCs w:val="20"/>
                              </w:rPr>
                              <m:t xml:space="preserve">  </m:t>
                            </m:r>
                          </m:oMath>
                        </m:oMathPara>
                      </w:p>
                    </w:txbxContent>
                  </v:textbox>
                </v:shape>
                <v:shape id="Slika 933" o:spid="_x0000_s1216" type="#_x0000_t75" style="position:absolute;left:9906;top:8305;width:4953;height:54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H0c3/FAAAA3AAAAA8AAABkcnMvZG93bnJldi54bWxEj81uwjAQhO+VeAdrkXorDkGlkGIQparE&#10;oRf+ct7G2zglXkexIenb40pIPY5m5hvNYtXbWlyp9ZVjBeNRAoK4cLriUsHx8PE0A+EDssbaMSn4&#10;JQ+r5eBhgZl2He/oug+liBD2GSowITSZlL4wZNGPXEMcvW/XWgxRtqXULXYRbmuZJslUWqw4Lhhs&#10;aGOoOO8vVsEFTZo3z53OX95/0s/j1yl/24yVehz261cQgfrwH763t1rBfDKBvzPxCMjl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x9HN/xQAAANwAAAAPAAAAAAAAAAAAAAAA&#10;AJ8CAABkcnMvZG93bnJldi54bWxQSwUGAAAAAAQABAD3AAAAkQMAAAAA&#10;">
                  <v:imagedata r:id="rId58" o:title="" chromakey="white"/>
                  <v:path arrowok="t"/>
                </v:shape>
                <v:shape id="_x0000_s1217" type="#_x0000_t202" style="position:absolute;left:9601;top:13716;width:27667;height:3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P4278A&#10;AADcAAAADwAAAGRycy9kb3ducmV2LnhtbERPS2vCQBC+F/wPywje6sZipURXER/goZfaeB+yYzaY&#10;nQ3ZqYn/3j0IPX5879Vm8I26UxfrwAZm0wwUcRlszZWB4vf4/gUqCrLFJjAZeFCEzXr0tsLchp5/&#10;6H6WSqUQjjkacCJtrnUsHXmM09ASJ+4aOo+SYFdp22Gfwn2jP7JsoT3WnBoctrRzVN7Of96AiN3O&#10;HsXBx9Nl+N73Lis/sTBmMh62S1BCg/yLX+6TNTBfpLX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E/jbvwAAANwAAAAPAAAAAAAAAAAAAAAAAJgCAABkcnMvZG93bnJl&#10;di54bWxQSwUGAAAAAAQABAD1AAAAhAMAAAAA&#10;" filled="f" stroked="f">
                  <v:textbox style="mso-fit-shape-to-text:t">
                    <w:txbxContent>
                      <w:p w:rsidR="0079431D" w:rsidRPr="008A05AA" w:rsidRDefault="0079431D" w:rsidP="0079431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ausprotni kutovi su sukladni (jednakih veličina), a susjedni suplementarni (zbroj im  je 180°)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DB4A36">
      <w:r w:rsidRPr="007C2FA9">
        <w:rPr>
          <w:noProof/>
        </w:rPr>
        <mc:AlternateContent>
          <mc:Choice Requires="wpg">
            <w:drawing>
              <wp:anchor distT="0" distB="0" distL="114300" distR="114300" simplePos="0" relativeHeight="252192768" behindDoc="0" locked="0" layoutInCell="1" allowOverlap="1" wp14:anchorId="46E274E9" wp14:editId="78ABEB2E">
                <wp:simplePos x="0" y="0"/>
                <wp:positionH relativeFrom="column">
                  <wp:posOffset>1764145</wp:posOffset>
                </wp:positionH>
                <wp:positionV relativeFrom="paragraph">
                  <wp:posOffset>162560</wp:posOffset>
                </wp:positionV>
                <wp:extent cx="1908810" cy="1631950"/>
                <wp:effectExtent l="0" t="0" r="15240" b="25400"/>
                <wp:wrapNone/>
                <wp:docPr id="936" name="Grupa 9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8810" cy="1631950"/>
                          <a:chOff x="0" y="0"/>
                          <a:chExt cx="1909156" cy="1632010"/>
                        </a:xfrm>
                      </wpg:grpSpPr>
                      <wps:wsp>
                        <wps:cNvPr id="41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" y="845820"/>
                            <a:ext cx="1003935" cy="4437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343700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18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18"/>
                                        </w:rPr>
                                        <m:t>(a+c)∙v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343700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</w:pPr>
                              <w:r w:rsidRPr="00343700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920" y="1150620"/>
                            <a:ext cx="1787236" cy="3600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343700" w:rsidRDefault="007F5446" w:rsidP="007C2FA9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343700">
                                <w:rPr>
                                  <w:sz w:val="18"/>
                                  <w:szCs w:val="22"/>
                                </w:rPr>
                                <w:t>a, c - osnovice (paralelne stranice)</w:t>
                              </w:r>
                            </w:p>
                            <w:p w:rsidR="007F5446" w:rsidRPr="00343700" w:rsidRDefault="007F5446" w:rsidP="007C2FA9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343700">
                                <w:rPr>
                                  <w:sz w:val="18"/>
                                  <w:szCs w:val="22"/>
                                </w:rPr>
                                <w:t>b, d - krac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6" name="Pravokutnik 26"/>
                        <wps:cNvSpPr/>
                        <wps:spPr>
                          <a:xfrm>
                            <a:off x="0" y="7620"/>
                            <a:ext cx="1904365" cy="1624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86840" cy="289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u w:val="single"/>
                                </w:rPr>
                                <w:t>trape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29540" y="662940"/>
                            <a:ext cx="1075863" cy="2742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a + b + c +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5" name="Slika 935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9540" y="243840"/>
                            <a:ext cx="784860" cy="4343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36" o:spid="_x0000_s1218" style="position:absolute;margin-left:138.9pt;margin-top:12.8pt;width:150.3pt;height:128.5pt;z-index:252192768" coordsize="19091,163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">
                <v:shape id="_x0000_s1219" type="#_x0000_t202" style="position:absolute;left:1295;top:8458;width:10039;height:4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JIc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JP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QiSHEAAAA3AAAAA8AAAAAAAAAAAAAAAAAmAIAAGRycy9k&#10;b3ducmV2LnhtbFBLBQYAAAAABAAEAPUAAACJAwAAAAA=&#10;" filled="f" stroked="f">
                  <v:textbox>
                    <w:txbxContent>
                      <w:p w:rsidR="007F5446" w:rsidRPr="00343700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18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18"/>
                                  </w:rPr>
                                  <m:t>(a+c)∙v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343700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</w:pPr>
                        <w:r w:rsidRPr="00343700"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20" type="#_x0000_t202" style="position:absolute;left:1219;top:11506;width:17872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hf+8QA&#10;AADcAAAADwAAAGRycy9kb3ducmV2LnhtbESPzWrCQBSF90LfYbgFd2aSYkNJHUMpCEVcVO2iy0vm&#10;NpMmcydmJhrfvlMQXB7Oz8dZlZPtxJkG3zhWkCUpCOLK6YZrBV/HzeIFhA/IGjvHpOBKHsr1w2yF&#10;hXYX3tP5EGoRR9gXqMCE0BdS+sqQRZ+4njh6P26wGKIcaqkHvMRx28mnNM2lxYYjwWBP74aq9jDa&#10;CNn5aty702+2a+W3aXN8/jRbpeaP09sriEBTuIdv7Q+tYJnl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4X/vEAAAA3AAAAA8AAAAAAAAAAAAAAAAAmAIAAGRycy9k&#10;b3ducmV2LnhtbFBLBQYAAAAABAAEAPUAAACJAwAAAAA=&#10;" stroked="f">
                  <v:textbox style="mso-fit-shape-to-text:t">
                    <w:txbxContent>
                      <w:p w:rsidR="007F5446" w:rsidRPr="00343700" w:rsidRDefault="007F5446" w:rsidP="007C2FA9">
                        <w:pPr>
                          <w:rPr>
                            <w:sz w:val="18"/>
                            <w:szCs w:val="22"/>
                          </w:rPr>
                        </w:pPr>
                        <w:r w:rsidRPr="00343700">
                          <w:rPr>
                            <w:sz w:val="18"/>
                            <w:szCs w:val="22"/>
                          </w:rPr>
                          <w:t>a, c - osnovice (paralelne stranice)</w:t>
                        </w:r>
                      </w:p>
                      <w:p w:rsidR="007F5446" w:rsidRPr="00343700" w:rsidRDefault="007F5446" w:rsidP="007C2FA9">
                        <w:pPr>
                          <w:rPr>
                            <w:sz w:val="18"/>
                            <w:szCs w:val="22"/>
                          </w:rPr>
                        </w:pPr>
                        <w:r w:rsidRPr="00343700">
                          <w:rPr>
                            <w:sz w:val="18"/>
                            <w:szCs w:val="22"/>
                          </w:rPr>
                          <w:t>b, d - kraci</w:t>
                        </w:r>
                      </w:p>
                    </w:txbxContent>
                  </v:textbox>
                </v:shape>
                <v:rect id="Pravokutnik 26" o:spid="_x0000_s1221" style="position:absolute;top:76;width:19043;height:162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6AzcEA&#10;AADbAAAADwAAAGRycy9kb3ducmV2LnhtbESP0YrCMBRE3xf8h3AFXxZN7YJINYoIgi8V1vUDLs21&#10;KTY3sUm1/r1ZWNjHYWbOMOvtYFvxoC40jhXMZxkI4srphmsFl5/DdAkiRGSNrWNS8KIA283oY42F&#10;dk/+psc51iJBOBSowMToCylDZchimDlPnLyr6yzGJLta6g6fCW5bmWfZQlpsOC0Y9LQ3VN3OvVUw&#10;9Mv7vexv1tBX2X7m0Z9K75WajIfdCkSkIf6H/9pHrSBfwO+X9AP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+gM3BAAAA2wAAAA8AAAAAAAAAAAAAAAAAmAIAAGRycy9kb3du&#10;cmV2LnhtbFBLBQYAAAAABAAEAPUAAACGAwAAAAA=&#10;" filled="f" strokecolor="black [3213]"/>
                <v:shape id="_x0000_s1222" type="#_x0000_t202" style="position:absolute;width:13868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  <w:u w:val="single"/>
                          </w:rPr>
                          <w:t>trapez</w:t>
                        </w:r>
                      </w:p>
                    </w:txbxContent>
                  </v:textbox>
                </v:shape>
                <v:shape id="_x0000_s1223" type="#_x0000_t202" style="position:absolute;left:1295;top:6629;width:10759;height:2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a + b + c + d</w:t>
                        </w:r>
                      </w:p>
                    </w:txbxContent>
                  </v:textbox>
                </v:shape>
                <v:shape id="Slika 935" o:spid="_x0000_s1224" type="#_x0000_t75" style="position:absolute;left:1295;top:2438;width:7849;height:43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gZBJPFAAAA3AAAAA8AAABkcnMvZG93bnJldi54bWxEj0FrwkAUhO9C/8PyhN50Y4tiU1dRoVSx&#10;KI3i+Zl9TUKzb0N2m8R/7wpCj8PMfMPMFp0pRUO1KywrGA0jEMSp1QVnCk7Hj8EUhPPIGkvLpOBK&#10;Dhbzp94MY21b/qYm8ZkIEHYxKsi9r2IpXZqTQTe0FXHwfmxt0AdZZ1LX2Aa4KeVLFE2kwYLDQo4V&#10;rXNKf5M/o2C6bs6H6/GL5TZrk70pd5+ry0Wp5363fAfhqfP/4Ud7oxW8vY7hfiYcATm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YGQSTxQAAANwAAAAPAAAAAAAAAAAAAAAA&#10;AJ8CAABkcnMvZG93bnJldi54bWxQSwUGAAAAAAQABAD3AAAAkQMAAAAA&#10;">
                  <v:imagedata r:id="rId60" o:title="" chromakey="white"/>
                  <v:path arrowok="t"/>
                </v:shape>
              </v:group>
            </w:pict>
          </mc:Fallback>
        </mc:AlternateContent>
      </w:r>
    </w:p>
    <w:p w:rsidR="007C2FA9" w:rsidRDefault="00DB4A36">
      <w:r w:rsidRPr="007C2FA9">
        <w:rPr>
          <w:noProof/>
        </w:rPr>
        <mc:AlternateContent>
          <mc:Choice Requires="wpg">
            <w:drawing>
              <wp:anchor distT="0" distB="0" distL="114300" distR="114300" simplePos="0" relativeHeight="252173312" behindDoc="0" locked="0" layoutInCell="1" allowOverlap="1" wp14:anchorId="766A2A0F" wp14:editId="61DC8672">
                <wp:simplePos x="0" y="0"/>
                <wp:positionH relativeFrom="column">
                  <wp:posOffset>3773920</wp:posOffset>
                </wp:positionH>
                <wp:positionV relativeFrom="paragraph">
                  <wp:posOffset>-635</wp:posOffset>
                </wp:positionV>
                <wp:extent cx="2327275" cy="1496695"/>
                <wp:effectExtent l="0" t="0" r="15875" b="27305"/>
                <wp:wrapNone/>
                <wp:docPr id="45" name="Grupa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7275" cy="1496695"/>
                          <a:chOff x="1" y="-1"/>
                          <a:chExt cx="2327564" cy="1496984"/>
                        </a:xfrm>
                      </wpg:grpSpPr>
                      <wps:wsp>
                        <wps:cNvPr id="44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969818"/>
                            <a:ext cx="983615" cy="450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343700" w:rsidRDefault="007F5446" w:rsidP="007C2FA9">
                              <w:pPr>
                                <w:rPr>
                                  <w:sz w:val="22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</w:rPr>
                                  <m:t>P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</w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</w:rPr>
                                          <m:t>d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  <w:r w:rsidRPr="00343700">
                                <w:rPr>
                                  <w:b/>
                                  <w:sz w:val="22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" name="Pravokutnik 36"/>
                        <wps:cNvSpPr/>
                        <wps:spPr>
                          <a:xfrm>
                            <a:off x="1" y="-1"/>
                            <a:ext cx="2327564" cy="14969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928" y="0"/>
                            <a:ext cx="2216727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u w:val="single"/>
                                </w:rPr>
                                <w:t>četverokuti s okomitim dijagonala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Slika 40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8600" y="284018"/>
                            <a:ext cx="401782" cy="65116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93509" y="283983"/>
                            <a:ext cx="1433944" cy="1141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U četverokute s okomitim dijagonalama (između ostalih) spadaju:</w:t>
                              </w:r>
                            </w:p>
                            <w:p w:rsidR="007F5446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- kvadrat,</w:t>
                              </w:r>
                            </w:p>
                            <w:p w:rsidR="007F5446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- romb,</w:t>
                              </w:r>
                            </w:p>
                            <w:p w:rsidR="007F5446" w:rsidRPr="008A05AA" w:rsidRDefault="007F5446" w:rsidP="007C2FA9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- deltoid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5" o:spid="_x0000_s1225" style="position:absolute;margin-left:297.15pt;margin-top:-.05pt;width:183.25pt;height:117.85pt;z-index:252173312;mso-width-relative:margin;mso-height-relative:margin" coordorigin="" coordsize="23275,149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">
                <v:shape id="_x0000_s1226" type="#_x0000_t202" style="position:absolute;left:762;top:9698;width:9836;height:4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rLIsQA&#10;AADcAAAADwAAAGRycy9kb3ducmV2LnhtbESP3WrCQBSE7wu+w3IEb0rdaGOs0VXaQou3Rh/gmD0m&#10;wezZkN3m5+27hYKXw8x8w+wOg6lFR62rLCtYzCMQxLnVFRcKLuevlzcQziNrrC2TgpEcHPaTpx2m&#10;2vZ8oi7zhQgQdikqKL1vUildXpJBN7cNcfButjXog2wLqVvsA9zUchlFiTRYcVgosaHPkvJ79mMU&#10;3I7982rTX7/9ZX2Kkw+s1lc7KjWbDu9bEJ4G/wj/t49aQRy/wt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KyyLEAAAA3AAAAA8AAAAAAAAAAAAAAAAAmAIAAGRycy9k&#10;b3ducmV2LnhtbFBLBQYAAAAABAAEAPUAAACJAwAAAAA=&#10;" stroked="f">
                  <v:textbox>
                    <w:txbxContent>
                      <w:p w:rsidR="007F5446" w:rsidRPr="00343700" w:rsidRDefault="007F5446" w:rsidP="007C2FA9">
                        <w:pPr>
                          <w:rPr>
                            <w:sz w:val="22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inorBidi"/>
                            </w:rPr>
                            <m:t>P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b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inorBidi"/>
                                </w:rPr>
                                <m:t>∙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</w:rPr>
                                    <m:t>d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</w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oMath>
                        <w:r w:rsidRPr="00343700">
                          <w:rPr>
                            <w:b/>
                            <w:sz w:val="22"/>
                          </w:rPr>
                          <w:t xml:space="preserve">  </w:t>
                        </w:r>
                      </w:p>
                    </w:txbxContent>
                  </v:textbox>
                </v:shape>
                <v:rect id="Pravokutnik 36" o:spid="_x0000_s1227" style="position:absolute;width:23275;height:14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cWEMMA&#10;AADbAAAADwAAAGRycy9kb3ducmV2LnhtbESPwWrDMBBE74X8g9hCLqWWm0AIrhVTAoVcHGjaD1is&#10;rWVirWRLTpy/jwKFHoeZecOU1Wx7caExdI4VvGU5COLG6Y5bBT/fn69bECEia+wdk4IbBah2i6cS&#10;C+2u/EWXU2xFgnAoUIGJ0RdShsaQxZA5T5y8XzdajEmOrdQjXhPc9nKV5xtpseO0YNDT3lBzPk1W&#10;wTxth6GeztbQuu5fVtEfa++VWj7PH+8gIs3xP/zXPmgF6w08vqQf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cWEMMAAADbAAAADwAAAAAAAAAAAAAAAACYAgAAZHJzL2Rv&#10;d25yZXYueG1sUEsFBgAAAAAEAAQA9QAAAIgDAAAAAA==&#10;" filled="f" strokecolor="black [3213]"/>
                <v:shape id="_x0000_s1228" type="#_x0000_t202" style="position:absolute;left:69;width:22167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  <w:u w:val="single"/>
                          </w:rPr>
                          <w:t>četverokuti s okomitim dijagonalama</w:t>
                        </w:r>
                      </w:p>
                    </w:txbxContent>
                  </v:textbox>
                </v:shape>
                <v:shape id="Slika 40" o:spid="_x0000_s1229" type="#_x0000_t75" style="position:absolute;left:2286;top:2840;width:4017;height:6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zABzBAAAA2wAAAA8AAABkcnMvZG93bnJldi54bWxET89rwjAUvg/2P4Q38DZTx5xSTYsIHXrY&#10;YSpFb4/m2Rabl9Bktf73y2Gw48f3e52PphMD9b61rGA2TUAQV1a3XCs4HYvXJQgfkDV2lknBgzzk&#10;2fPTGlNt7/xNwyHUIoawT1FBE4JLpfRVQwb91DriyF1tbzBE2NdS93iP4aaTb0nyIQ22HBsadLRt&#10;qLodfoyCeeHKch9m3flzUXwRlxfaDU6pycu4WYEINIZ/8Z97pxW8x/XxS/wBMvs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NzABzBAAAA2wAAAA8AAAAAAAAAAAAAAAAAnwIA&#10;AGRycy9kb3ducmV2LnhtbFBLBQYAAAAABAAEAPcAAACNAwAAAAA=&#10;">
                  <v:imagedata r:id="rId62" o:title="" chromakey="white"/>
                  <v:path arrowok="t"/>
                </v:shape>
                <v:shape id="_x0000_s1230" type="#_x0000_t202" style="position:absolute;left:8935;top:2839;width:14339;height:11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7F5446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U četverokute s okomitim dijagonalama (između ostalih) spadaju:</w:t>
                        </w:r>
                      </w:p>
                      <w:p w:rsidR="007F5446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- kvadrat,</w:t>
                        </w:r>
                      </w:p>
                      <w:p w:rsidR="007F5446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- romb,</w:t>
                        </w:r>
                      </w:p>
                      <w:p w:rsidR="007F5446" w:rsidRPr="008A05AA" w:rsidRDefault="007F5446" w:rsidP="007C2FA9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- deltoid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C2FA9"/>
    <w:p w:rsidR="007C2FA9" w:rsidRDefault="00DB4A36">
      <w:r w:rsidRPr="007C2FA9">
        <w:rPr>
          <w:noProof/>
        </w:rPr>
        <mc:AlternateContent>
          <mc:Choice Requires="wpg">
            <w:drawing>
              <wp:anchor distT="0" distB="0" distL="114300" distR="114300" simplePos="0" relativeHeight="252193792" behindDoc="0" locked="0" layoutInCell="1" allowOverlap="1" wp14:anchorId="641EAD23" wp14:editId="07E4FCDF">
                <wp:simplePos x="0" y="0"/>
                <wp:positionH relativeFrom="column">
                  <wp:posOffset>-34175</wp:posOffset>
                </wp:positionH>
                <wp:positionV relativeFrom="paragraph">
                  <wp:posOffset>19050</wp:posOffset>
                </wp:positionV>
                <wp:extent cx="1530985" cy="976630"/>
                <wp:effectExtent l="0" t="0" r="0" b="13970"/>
                <wp:wrapNone/>
                <wp:docPr id="938" name="Grupa 9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0985" cy="976630"/>
                          <a:chOff x="0" y="0"/>
                          <a:chExt cx="1530985" cy="976630"/>
                        </a:xfrm>
                      </wpg:grpSpPr>
                      <wps:wsp>
                        <wps:cNvPr id="4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32460" y="487680"/>
                            <a:ext cx="775162" cy="415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343700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18"/>
                                </w:rPr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</w:rPr>
                                    <m:t>P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18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18"/>
                                        </w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b/>
                                              <w:i/>
                                              <w:sz w:val="1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</w:rPr>
                                            <m:t>d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Theme="minorEastAsia" w:hAnsi="Cambria Math" w:cstheme="minorBidi"/>
                                              <w:sz w:val="18"/>
                                            </w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18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  <w:p w:rsidR="007F5446" w:rsidRPr="00343700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</w:pPr>
                            </w:p>
                            <w:p w:rsidR="007F5446" w:rsidRPr="00343700" w:rsidRDefault="007F5446" w:rsidP="007C2FA9">
                              <w:pPr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</w:pPr>
                              <w:r w:rsidRPr="00343700">
                                <w:rPr>
                                  <w:rFonts w:asciiTheme="minorHAnsi" w:eastAsiaTheme="minorEastAsia" w:hAnsiTheme="minorHAnsi" w:cstheme="minorBidi"/>
                                  <w:b/>
                                  <w:sz w:val="2"/>
                                  <w:szCs w:val="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" name="Pravokutnik 31"/>
                        <wps:cNvSpPr/>
                        <wps:spPr>
                          <a:xfrm>
                            <a:off x="0" y="0"/>
                            <a:ext cx="1392879" cy="976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0"/>
                            <a:ext cx="1386531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7C2FA9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u w:val="single"/>
                                </w:rPr>
                                <w:t>delto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40" y="236220"/>
                            <a:ext cx="906145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9C1703" w:rsidRDefault="007F5446" w:rsidP="007C2FA9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C1703"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2a + 2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37" name="Slika 937"/>
                          <pic:cNvPicPr>
                            <a:picLocks noChangeAspect="1"/>
                          </pic:cNvPicPr>
                        </pic:nvPicPr>
                        <pic:blipFill>
                          <a:blip r:embed="rId6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2880" y="266700"/>
                            <a:ext cx="373380" cy="6477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938" o:spid="_x0000_s1231" style="position:absolute;margin-left:-2.7pt;margin-top:1.5pt;width:120.55pt;height:76.9pt;z-index:252193792" coordsize="15309,97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">
                <v:shape id="_x0000_s1232" type="#_x0000_t202" style="position:absolute;left:6324;top:4876;width:7752;height:4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+SM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o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KPkjEAAAA3AAAAA8AAAAAAAAAAAAAAAAAmAIAAGRycy9k&#10;b3ducmV2LnhtbFBLBQYAAAAABAAEAPUAAACJAwAAAAA=&#10;" filled="f" stroked="f">
                  <v:textbox>
                    <w:txbxContent>
                      <w:p w:rsidR="007F5446" w:rsidRPr="00343700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sz w:val="18"/>
                          </w:rPr>
                        </w:pPr>
                        <m:oMathPara>
                          <m:oMathParaPr>
                            <m:jc m:val="left"/>
                          </m:oMathPara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inorBidi"/>
                                <w:sz w:val="18"/>
                              </w:rPr>
                              <m:t>P=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/>
                                    <w:i/>
                                    <w:sz w:val="1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</w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inorBidi"/>
                                    <w:sz w:val="18"/>
                                  </w:rPr>
                                  <m:t>∙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b/>
                                        <w:i/>
                                        <w:sz w:val="18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 w:cstheme="minorBidi"/>
                                        <w:sz w:val="18"/>
                                      </w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18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  <w:p w:rsidR="007F5446" w:rsidRPr="00343700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</w:pPr>
                      </w:p>
                      <w:p w:rsidR="007F5446" w:rsidRPr="00343700" w:rsidRDefault="007F5446" w:rsidP="007C2FA9">
                        <w:pPr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</w:pPr>
                        <w:r w:rsidRPr="00343700">
                          <w:rPr>
                            <w:rFonts w:asciiTheme="minorHAnsi" w:eastAsiaTheme="minorEastAsia" w:hAnsiTheme="minorHAnsi" w:cstheme="minorBidi"/>
                            <w:b/>
                            <w:sz w:val="2"/>
                            <w:szCs w:val="8"/>
                          </w:rPr>
                          <w:t xml:space="preserve"> </w:t>
                        </w:r>
                      </w:p>
                    </w:txbxContent>
                  </v:textbox>
                </v:shape>
                <v:rect id="Pravokutnik 31" o:spid="_x0000_s1233" style="position:absolute;width:13928;height:97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6OZMEA&#10;AADbAAAADwAAAGRycy9kb3ducmV2LnhtbESP0YrCMBRE3xf8h3AFX5Y1VUGkGkUEwZcK6n7Apbk2&#10;xeYmNqnWvzcLCz4OM3OGWW1624gHtaF2rGAyzkAQl07XXCn4vex/FiBCRNbYOCYFLwqwWQ++Vphr&#10;9+QTPc6xEgnCIUcFJkafSxlKQxbD2Hni5F1dazEm2VZSt/hMcNvIaZbNpcWa04JBTztD5e3cWQV9&#10;t7jfi+5mDc2K5nsa/bHwXqnRsN8uQUTq4yf83z5oBbMJ/H1JP0C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OjmTBAAAA2wAAAA8AAAAAAAAAAAAAAAAAmAIAAGRycy9kb3du&#10;cmV2LnhtbFBLBQYAAAAABAAEAPUAAACGAwAAAAA=&#10;" filled="f" strokecolor="black [3213]"/>
                <v:shape id="_x0000_s1234" type="#_x0000_t202" style="position:absolute;left:76;width:13865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7F5446" w:rsidRPr="008A05AA" w:rsidRDefault="007F5446" w:rsidP="007C2FA9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  <w:u w:val="single"/>
                          </w:rPr>
                          <w:t>deltoid</w:t>
                        </w:r>
                      </w:p>
                    </w:txbxContent>
                  </v:textbox>
                </v:shape>
                <v:shape id="_x0000_s1235" type="#_x0000_t202" style="position:absolute;left:6248;top:2362;width:9061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7F5446" w:rsidRPr="009C1703" w:rsidRDefault="007F5446" w:rsidP="007C2FA9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 w:rsidRPr="009C1703">
                          <w:rPr>
                            <w:b/>
                            <w:i/>
                            <w:sz w:val="20"/>
                            <w:szCs w:val="20"/>
                          </w:rPr>
                          <w:t>O = 2a + 2b</w:t>
                        </w:r>
                      </w:p>
                    </w:txbxContent>
                  </v:textbox>
                </v:shape>
                <v:shape id="Slika 937" o:spid="_x0000_s1236" type="#_x0000_t75" style="position:absolute;left:1828;top:2667;width:3734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WJkinHAAAA3AAAAA8AAABkcnMvZG93bnJldi54bWxEj0FrwkAUhO9C/8PyCr2Ibqxg2+gqNiB4&#10;6aE2UHt7Zp9JMPs23V1j/PfdguBxmJlvmMWqN43oyPnasoLJOAFBXFhdc6kg/9qMXkH4gKyxsUwK&#10;ruRhtXwYLDDV9sKf1O1CKSKEfYoKqhDaVEpfVGTQj21LHL2jdQZDlK6U2uElwk0jn5NkJg3WHBcq&#10;bCmrqDjtzkbB8Jxcv3+77H370eb7gys3P9m0UerpsV/PQQTqwz18a2+1grfpC/yfiUdALv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LWJkinHAAAA3AAAAA8AAAAAAAAAAAAA&#10;AAAAnwIAAGRycy9kb3ducmV2LnhtbFBLBQYAAAAABAAEAPcAAACTAwAAAAA=&#10;">
                  <v:imagedata r:id="rId64" o:title="" chromakey="white"/>
                  <v:path arrowok="t"/>
                </v:shape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9431D">
      <w:r w:rsidRPr="0013719F">
        <w:rPr>
          <w:noProof/>
        </w:rPr>
        <mc:AlternateContent>
          <mc:Choice Requires="wps">
            <w:drawing>
              <wp:anchor distT="0" distB="0" distL="114300" distR="114300" simplePos="0" relativeHeight="252315648" behindDoc="0" locked="0" layoutInCell="1" allowOverlap="1" wp14:anchorId="2C244B28" wp14:editId="07641727">
                <wp:simplePos x="0" y="0"/>
                <wp:positionH relativeFrom="column">
                  <wp:posOffset>1774825</wp:posOffset>
                </wp:positionH>
                <wp:positionV relativeFrom="paragraph">
                  <wp:posOffset>111125</wp:posOffset>
                </wp:positionV>
                <wp:extent cx="2646045" cy="617220"/>
                <wp:effectExtent l="0" t="0" r="24765" b="20320"/>
                <wp:wrapNone/>
                <wp:docPr id="45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9431D" w:rsidRPr="007F5446" w:rsidRDefault="0079431D" w:rsidP="0079431D">
                            <w:pPr>
                              <w:rPr>
                                <w:sz w:val="20"/>
                              </w:rPr>
                            </w:pPr>
                            <w:r w:rsidRPr="007F5446">
                              <w:rPr>
                                <w:sz w:val="20"/>
                              </w:rPr>
                              <w:t>Zbroj</w:t>
                            </w:r>
                            <w:r>
                              <w:rPr>
                                <w:sz w:val="20"/>
                              </w:rPr>
                              <w:t xml:space="preserve"> kutova četver</w:t>
                            </w:r>
                            <w:r>
                              <w:rPr>
                                <w:sz w:val="20"/>
                              </w:rPr>
                              <w:t xml:space="preserve">okuta je (uvijek) </w:t>
                            </w:r>
                            <w:r>
                              <w:rPr>
                                <w:sz w:val="20"/>
                              </w:rPr>
                              <w:t>36</w:t>
                            </w:r>
                            <w:r>
                              <w:rPr>
                                <w:sz w:val="20"/>
                              </w:rPr>
                              <w:t>0°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237" type="#_x0000_t202" style="position:absolute;margin-left:139.75pt;margin-top:8.75pt;width:208.35pt;height:48.6pt;z-index:25231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" filled="f">
                <v:textbox style="mso-fit-shape-to-text:t">
                  <w:txbxContent>
                    <w:p w:rsidR="0079431D" w:rsidRPr="007F5446" w:rsidRDefault="0079431D" w:rsidP="0079431D">
                      <w:pPr>
                        <w:rPr>
                          <w:sz w:val="20"/>
                        </w:rPr>
                      </w:pPr>
                      <w:r w:rsidRPr="007F5446">
                        <w:rPr>
                          <w:sz w:val="20"/>
                        </w:rPr>
                        <w:t>Zbroj</w:t>
                      </w:r>
                      <w:r>
                        <w:rPr>
                          <w:sz w:val="20"/>
                        </w:rPr>
                        <w:t xml:space="preserve"> kutova četver</w:t>
                      </w:r>
                      <w:r>
                        <w:rPr>
                          <w:sz w:val="20"/>
                        </w:rPr>
                        <w:t xml:space="preserve">okuta je (uvijek) </w:t>
                      </w:r>
                      <w:r>
                        <w:rPr>
                          <w:sz w:val="20"/>
                        </w:rPr>
                        <w:t>36</w:t>
                      </w:r>
                      <w:r>
                        <w:rPr>
                          <w:sz w:val="20"/>
                        </w:rPr>
                        <w:t>0°.</w:t>
                      </w:r>
                    </w:p>
                  </w:txbxContent>
                </v:textbox>
              </v:shape>
            </w:pict>
          </mc:Fallback>
        </mc:AlternateContent>
      </w:r>
    </w:p>
    <w:p w:rsidR="007C2FA9" w:rsidRDefault="007C2FA9"/>
    <w:p w:rsidR="007C2FA9" w:rsidRDefault="00DB4A36">
      <w:r w:rsidRPr="007C2FA9">
        <w:rPr>
          <w:noProof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79EFC03D" wp14:editId="7DAEEACE">
                <wp:simplePos x="0" y="0"/>
                <wp:positionH relativeFrom="column">
                  <wp:posOffset>-76720</wp:posOffset>
                </wp:positionH>
                <wp:positionV relativeFrom="paragraph">
                  <wp:posOffset>117475</wp:posOffset>
                </wp:positionV>
                <wp:extent cx="1874520" cy="243840"/>
                <wp:effectExtent l="0" t="0" r="0" b="0"/>
                <wp:wrapNone/>
                <wp:docPr id="90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4520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5446" w:rsidRPr="005037D6" w:rsidRDefault="007F5446" w:rsidP="00D8590D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Mnogokuti (općenit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38" type="#_x0000_t202" style="position:absolute;margin-left:-6.05pt;margin-top:9.25pt;width:147.6pt;height:19.2pt;z-index:252209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" filled="f" stroked="f">
                <v:textbox style="mso-fit-shape-to-text:t">
                  <w:txbxContent>
                    <w:p w:rsidR="007F5446" w:rsidRPr="005037D6" w:rsidRDefault="007F5446" w:rsidP="00D8590D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Mnogokuti (općenito)</w:t>
                      </w:r>
                    </w:p>
                  </w:txbxContent>
                </v:textbox>
              </v:shape>
            </w:pict>
          </mc:Fallback>
        </mc:AlternateContent>
      </w:r>
    </w:p>
    <w:p w:rsidR="007C2FA9" w:rsidRDefault="007C2FA9"/>
    <w:p w:rsidR="007C2FA9" w:rsidRDefault="00547E2D">
      <w:r>
        <w:rPr>
          <w:noProof/>
        </w:rPr>
        <mc:AlternateContent>
          <mc:Choice Requires="wpg">
            <w:drawing>
              <wp:anchor distT="0" distB="0" distL="114300" distR="114300" simplePos="0" relativeHeight="252309504" behindDoc="0" locked="0" layoutInCell="1" allowOverlap="1" wp14:anchorId="3A72CA69" wp14:editId="60CBF56F">
                <wp:simplePos x="0" y="0"/>
                <wp:positionH relativeFrom="column">
                  <wp:posOffset>3059430</wp:posOffset>
                </wp:positionH>
                <wp:positionV relativeFrom="paragraph">
                  <wp:posOffset>109855</wp:posOffset>
                </wp:positionV>
                <wp:extent cx="2437765" cy="1378681"/>
                <wp:effectExtent l="0" t="0" r="19685" b="0"/>
                <wp:wrapNone/>
                <wp:docPr id="650" name="Grupa 6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37765" cy="1378681"/>
                          <a:chOff x="0" y="-1"/>
                          <a:chExt cx="2437765" cy="1378681"/>
                        </a:xfrm>
                      </wpg:grpSpPr>
                      <wps:wsp>
                        <wps:cNvPr id="91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22860"/>
                            <a:ext cx="1401728" cy="288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8A05AA" w:rsidRDefault="007F5446" w:rsidP="00D8590D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u w:val="single"/>
                                </w:rPr>
                                <w:t>pravilni  n-terok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26" name="Pravokutnik 926"/>
                        <wps:cNvSpPr/>
                        <wps:spPr>
                          <a:xfrm>
                            <a:off x="0" y="-1"/>
                            <a:ext cx="2437765" cy="1340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274320"/>
                            <a:ext cx="715465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Pr="005C293E" w:rsidRDefault="007F5446" w:rsidP="00D8590D">
                              <w:pPr>
                                <w:jc w:val="both"/>
                                <w:rPr>
                                  <w:rFonts w:asciiTheme="minorHAnsi" w:eastAsiaTheme="minorEastAsia" w:hAnsiTheme="minorHAnsi" w:cstheme="minorBidi"/>
                                  <w:b/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0"/>
                                  <w:szCs w:val="20"/>
                                </w:rPr>
                                <w:t>O = n ∙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30" name="Grupa 930"/>
                        <wpg:cNvGrpSpPr/>
                        <wpg:grpSpPr>
                          <a:xfrm>
                            <a:off x="182880" y="525780"/>
                            <a:ext cx="1112743" cy="441960"/>
                            <a:chOff x="0" y="30480"/>
                            <a:chExt cx="1113023" cy="441960"/>
                          </a:xfrm>
                        </wpg:grpSpPr>
                        <wps:wsp>
                          <wps:cNvPr id="92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1440"/>
                              <a:ext cx="441960" cy="320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D8590D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"/>
                                    <w:szCs w:val="8"/>
                                  </w:rPr>
                                </w:p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8"/>
                                    </w:rPr>
                                    <m:t>α</m:t>
                                  </m:r>
                                </m:oMath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0"/>
                                    <w:szCs w:val="28"/>
                                  </w:rPr>
                                  <w:t xml:space="preserve"> </w:t>
                                </w:r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0"/>
                                    <w:szCs w:val="28"/>
                                  </w:rPr>
                                  <w:t xml:space="preserve">=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92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840" y="30480"/>
                              <a:ext cx="869183" cy="4419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D8590D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2"/>
                                  </w:rPr>
                                </w:pPr>
                                <m:oMathPara>
                                  <m:oMathParaPr>
                                    <m:jc m:val="left"/>
                                  </m:oMathPara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b/>
                                            <w:i/>
                                            <w:sz w:val="1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 xml:space="preserve"> K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position w:val="-4"/>
                                            <w:sz w:val="20"/>
                                            <w:szCs w:val="20"/>
                                            <w:vertAlign w:val="subscript"/>
                                          </w:rPr>
                                          <m:t xml:space="preserve">n 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  <w:p w:rsidR="007F5446" w:rsidRPr="00D8590D" w:rsidRDefault="007F5446" w:rsidP="00D8590D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10"/>
                                    <w:szCs w:val="8"/>
                                  </w:rPr>
                                </w:pPr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6"/>
                                    <w:szCs w:val="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95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4738" y="213360"/>
                            <a:ext cx="1012681" cy="6438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F5446" w:rsidRDefault="007F5446" w:rsidP="00782025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>n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broj vrhova,</w:t>
                              </w:r>
                            </w:p>
                            <w:p w:rsidR="007F5446" w:rsidRDefault="007F5446" w:rsidP="00782025">
                              <w:pPr>
                                <w:rPr>
                                  <w:sz w:val="18"/>
                                  <w:szCs w:val="22"/>
                                </w:rPr>
                              </w:pPr>
                              <m:oMath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8"/>
                                  </w:rPr>
                                  <m:t>α</m:t>
                                </m:r>
                              </m:oMath>
                              <w:r w:rsidRPr="00D8590D">
                                <w:rPr>
                                  <w:i/>
                                  <w:sz w:val="18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  <w:szCs w:val="22"/>
                                </w:rPr>
                                <w:t xml:space="preserve"> - veličina kuta</w:t>
                              </w:r>
                            </w:p>
                            <w:p w:rsidR="007F5446" w:rsidRDefault="007F5446" w:rsidP="00782025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ab/>
                                <w:t>pravilnog</w:t>
                              </w:r>
                            </w:p>
                            <w:p w:rsidR="007F5446" w:rsidRPr="00343700" w:rsidRDefault="007F5446" w:rsidP="00782025">
                              <w:pPr>
                                <w:tabs>
                                  <w:tab w:val="left" w:pos="284"/>
                                </w:tabs>
                                <w:rPr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sz w:val="18"/>
                                  <w:szCs w:val="22"/>
                                </w:rPr>
                                <w:tab/>
                                <w:t>n-terokut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647" name="Grupa 647"/>
                        <wpg:cNvGrpSpPr/>
                        <wpg:grpSpPr>
                          <a:xfrm>
                            <a:off x="213360" y="914400"/>
                            <a:ext cx="1112520" cy="464280"/>
                            <a:chOff x="0" y="38100"/>
                            <a:chExt cx="1113023" cy="464280"/>
                          </a:xfrm>
                        </wpg:grpSpPr>
                        <wps:wsp>
                          <wps:cNvPr id="648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6680"/>
                              <a:ext cx="441960" cy="320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E33FA2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"/>
                                    <w:szCs w:val="8"/>
                                  </w:rPr>
                                </w:pPr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8"/>
                                    </w:rPr>
                                    <m:t>α</m:t>
                                  </m:r>
                                </m:oMath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0"/>
                                    <w:szCs w:val="28"/>
                                  </w:rPr>
                                  <w:t xml:space="preserve"> </w:t>
                                </w:r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0"/>
                                    <w:szCs w:val="28"/>
                                  </w:rPr>
                                  <w:t xml:space="preserve">=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49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840" y="38100"/>
                              <a:ext cx="869183" cy="4642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F5446" w:rsidRPr="00D8590D" w:rsidRDefault="007F5446" w:rsidP="00E33FA2">
                                <w:pPr>
                                  <w:jc w:val="both"/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22"/>
                                  </w:rPr>
                                </w:pPr>
                                <m:oMathPara>
                                  <m:oMathParaPr>
                                    <m:jc m:val="left"/>
                                  </m:oMathPara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b/>
                                            <w:i/>
                                            <w:sz w:val="18"/>
                                          </w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 w:cstheme="minorBidi"/>
                                                <w:b/>
                                                <w:i/>
                                                <w:sz w:val="18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eastAsiaTheme="minorEastAsia" w:hAnsi="Cambria Math" w:cstheme="minorBidi"/>
                                                <w:sz w:val="18"/>
                                              </w:rPr>
                                              <m:t>n-2</m:t>
                                            </m:r>
                                          </m:e>
                                        </m:d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 w:cstheme="minorBidi"/>
                                            <w:sz w:val="18"/>
                                          </w:rPr>
                                          <m:t>∙180°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18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oMath>
                                </m:oMathPara>
                              </w:p>
                              <w:p w:rsidR="007F5446" w:rsidRPr="00D8590D" w:rsidRDefault="007F5446" w:rsidP="00E33FA2">
                                <w:pPr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10"/>
                                    <w:szCs w:val="8"/>
                                  </w:rPr>
                                </w:pPr>
                                <w:r w:rsidRPr="00D8590D">
                                  <w:rPr>
                                    <w:rFonts w:asciiTheme="minorHAnsi" w:eastAsiaTheme="minorEastAsia" w:hAnsiTheme="minorHAnsi" w:cstheme="minorBidi"/>
                                    <w:b/>
                                    <w:sz w:val="6"/>
                                    <w:szCs w:val="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650" o:spid="_x0000_s1239" style="position:absolute;margin-left:240.9pt;margin-top:8.65pt;width:191.95pt;height:108.55pt;z-index:252309504;mso-width-relative:margin;mso-height-relative:margin" coordorigin="" coordsize="24377,13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">
                <v:shape id="_x0000_s1240" type="#_x0000_t202" style="position:absolute;left:228;top:228;width:14017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5Ies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Ybt4h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fkh6xQAAANwAAAAPAAAAAAAAAAAAAAAAAJgCAABkcnMv&#10;ZG93bnJldi54bWxQSwUGAAAAAAQABAD1AAAAigMAAAAA&#10;" filled="f" stroked="f">
                  <v:textbox>
                    <w:txbxContent>
                      <w:p w:rsidR="007F5446" w:rsidRPr="008A05AA" w:rsidRDefault="007F5446" w:rsidP="00D8590D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  <w:u w:val="single"/>
                          </w:rPr>
                          <w:t>pravilni  n-terokut</w:t>
                        </w:r>
                      </w:p>
                    </w:txbxContent>
                  </v:textbox>
                </v:shape>
                <v:rect id="Pravokutnik 926" o:spid="_x0000_s1241" style="position:absolute;width:24377;height:134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XhcMA&#10;AADcAAAADwAAAGRycy9kb3ducmV2LnhtbESP0YrCMBRE3xf8h3AFXxZNt4JoNYoIC750QXc/4NJc&#10;m2JzE5tUu3+/WRB8HGbmDLPZDbYVd+pC41jBxywDQVw53XCt4Of7c7oEESKyxtYxKfilALvt6G2D&#10;hXYPPtH9HGuRIBwKVGBi9IWUoTJkMcycJ07exXUWY5JdLXWHjwS3rcyzbCEtNpwWDHo6GKqu594q&#10;GPrl7Vb2V2toXrbvefRfpfdKTcbDfg0i0hBf4Wf7qBWs8gX8n0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aXhcMAAADcAAAADwAAAAAAAAAAAAAAAACYAgAAZHJzL2Rv&#10;d25yZXYueG1sUEsFBgAAAAAEAAQA9QAAAIgDAAAAAA==&#10;" filled="f" strokecolor="black [3213]"/>
                <v:shape id="_x0000_s1242" type="#_x0000_t202" style="position:absolute;left:1828;top:2743;width:7155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Cx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i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KCx8MAAADcAAAADwAAAAAAAAAAAAAAAACYAgAAZHJzL2Rv&#10;d25yZXYueG1sUEsFBgAAAAAEAAQA9QAAAIgDAAAAAA==&#10;" filled="f" stroked="f">
                  <v:textbox>
                    <w:txbxContent>
                      <w:p w:rsidR="007F5446" w:rsidRPr="005C293E" w:rsidRDefault="007F5446" w:rsidP="00D8590D">
                        <w:pPr>
                          <w:jc w:val="both"/>
                          <w:rPr>
                            <w:rFonts w:asciiTheme="minorHAnsi" w:eastAsiaTheme="minorEastAsia" w:hAnsiTheme="minorHAnsi" w:cstheme="minorBidi"/>
                            <w:b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i/>
                            <w:sz w:val="20"/>
                            <w:szCs w:val="20"/>
                          </w:rPr>
                          <w:t>O = n ∙ a</w:t>
                        </w:r>
                      </w:p>
                    </w:txbxContent>
                  </v:textbox>
                </v:shape>
                <v:group id="Grupa 930" o:spid="_x0000_s1243" style="position:absolute;left:1828;top:5257;width:11128;height:4420" coordorigin=",304" coordsize="11130,44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YJ0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n7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2CdLCAAAA3AAAAA8A&#10;AAAAAAAAAAAAAAAAqgIAAGRycy9kb3ducmV2LnhtbFBLBQYAAAAABAAEAPoAAACZAwAAAAA=&#10;">
                  <v:shape id="_x0000_s1244" type="#_x0000_t202" style="position:absolute;top:914;width:4419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0Wt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tJl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jRa1wgAAANwAAAAPAAAAAAAAAAAAAAAAAJgCAABkcnMvZG93&#10;bnJldi54bWxQSwUGAAAAAAQABAD1AAAAhwMAAAAA&#10;" filled="f" stroked="f">
                    <v:textbox>
                      <w:txbxContent>
                        <w:p w:rsidR="007F5446" w:rsidRPr="00D8590D" w:rsidRDefault="007F5446" w:rsidP="00D8590D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2"/>
                              <w:szCs w:val="8"/>
                            </w:rPr>
                          </w:p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8"/>
                              </w:rPr>
                              <m:t>α</m:t>
                            </m:r>
                          </m:oMath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20"/>
                              <w:szCs w:val="28"/>
                            </w:rPr>
                            <w:t xml:space="preserve"> </w:t>
                          </w:r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20"/>
                              <w:szCs w:val="28"/>
                            </w:rPr>
                            <w:t xml:space="preserve">= </w:t>
                          </w:r>
                        </w:p>
                      </w:txbxContent>
                    </v:textbox>
                  </v:shape>
                  <v:shape id="_x0000_s1245" type="#_x0000_t202" style="position:absolute;left:2438;top:304;width:8692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GzL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GQTB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GzLsMAAADcAAAADwAAAAAAAAAAAAAAAACYAgAAZHJzL2Rv&#10;d25yZXYueG1sUEsFBgAAAAAEAAQA9QAAAIgDAAAAAA==&#10;" filled="f" stroked="f">
                    <v:textbox>
                      <w:txbxContent>
                        <w:p w:rsidR="007F5446" w:rsidRPr="00D8590D" w:rsidRDefault="007F5446" w:rsidP="00D8590D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b/>
                              <w:sz w:val="22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/>
                                      <w:i/>
                                      <w:sz w:val="1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 xml:space="preserve"> K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position w:val="-4"/>
                                      <w:sz w:val="20"/>
                                      <w:szCs w:val="20"/>
                                      <w:vertAlign w:val="subscript"/>
                                    </w:rPr>
                                    <m:t xml:space="preserve">n 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n</m:t>
                                  </m:r>
                                </m:den>
                              </m:f>
                            </m:oMath>
                          </m:oMathPara>
                        </w:p>
                        <w:p w:rsidR="007F5446" w:rsidRPr="00D8590D" w:rsidRDefault="007F5446" w:rsidP="00D8590D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10"/>
                              <w:szCs w:val="8"/>
                            </w:rPr>
                          </w:pPr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6"/>
                              <w:szCs w:val="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_x0000_s1246" type="#_x0000_t202" style="position:absolute;left:14247;top:2133;width:10127;height:6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Bco8MA&#10;AADcAAAADwAAAGRycy9kb3ducmV2LnhtbESPQWvCQBSE7wX/w/KE3urGgrZGVxG14KGX2nh/ZJ/Z&#10;YPZtyL6a+O/dQqHHYWa+YVabwTfqRl2sAxuYTjJQxGWwNVcGiu+Pl3dQUZAtNoHJwJ0ibNajpxXm&#10;NvT8RbeTVCpBOOZowIm0udaxdOQxTkJLnLxL6DxKkl2lbYd9gvtGv2bZXHusOS04bGnnqLyefrwB&#10;Ebud3ouDj8fz8LnvXVbOsDDmeTxsl6CEBvkP/7WP1sBi9g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Bco8MAAADcAAAADwAAAAAAAAAAAAAAAACYAgAAZHJzL2Rv&#10;d25yZXYueG1sUEsFBgAAAAAEAAQA9QAAAIgDAAAAAA==&#10;" filled="f" stroked="f">
                  <v:textbox style="mso-fit-shape-to-text:t">
                    <w:txbxContent>
                      <w:p w:rsidR="007F5446" w:rsidRDefault="007F5446" w:rsidP="00782025">
                        <w:pPr>
                          <w:rPr>
                            <w:sz w:val="18"/>
                            <w:szCs w:val="22"/>
                          </w:rPr>
                        </w:pPr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>n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broj vrhova,</w:t>
                        </w:r>
                      </w:p>
                      <w:p w:rsidR="007F5446" w:rsidRDefault="007F5446" w:rsidP="00782025">
                        <w:pPr>
                          <w:rPr>
                            <w:sz w:val="18"/>
                            <w:szCs w:val="22"/>
                          </w:rPr>
                        </w:pPr>
                        <m:oMath>
                          <m:r>
                            <w:rPr>
                              <w:rFonts w:ascii="Cambria Math" w:hAnsi="Cambria Math"/>
                              <w:sz w:val="20"/>
                              <w:szCs w:val="28"/>
                            </w:rPr>
                            <m:t>α</m:t>
                          </m:r>
                        </m:oMath>
                        <w:r w:rsidRPr="00D8590D">
                          <w:rPr>
                            <w:i/>
                            <w:sz w:val="18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18"/>
                            <w:szCs w:val="22"/>
                          </w:rPr>
                          <w:t xml:space="preserve"> - veličina kuta</w:t>
                        </w:r>
                      </w:p>
                      <w:p w:rsidR="007F5446" w:rsidRDefault="007F5446" w:rsidP="00782025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>
                          <w:rPr>
                            <w:sz w:val="18"/>
                            <w:szCs w:val="22"/>
                          </w:rPr>
                          <w:tab/>
                          <w:t>pravilnog</w:t>
                        </w:r>
                      </w:p>
                      <w:p w:rsidR="007F5446" w:rsidRPr="00343700" w:rsidRDefault="007F5446" w:rsidP="00782025">
                        <w:pPr>
                          <w:tabs>
                            <w:tab w:val="left" w:pos="284"/>
                          </w:tabs>
                          <w:rPr>
                            <w:sz w:val="18"/>
                            <w:szCs w:val="22"/>
                          </w:rPr>
                        </w:pPr>
                        <w:r>
                          <w:rPr>
                            <w:sz w:val="18"/>
                            <w:szCs w:val="22"/>
                          </w:rPr>
                          <w:tab/>
                          <w:t>n-terokuta</w:t>
                        </w:r>
                      </w:p>
                    </w:txbxContent>
                  </v:textbox>
                </v:shape>
                <v:group id="Grupa 647" o:spid="_x0000_s1247" style="position:absolute;left:2133;top:9144;width:11125;height:4642" coordorigin=",381" coordsize="11130,46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12jc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+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7XaNxgAAANwA&#10;AAAPAAAAAAAAAAAAAAAAAKoCAABkcnMvZG93bnJldi54bWxQSwUGAAAAAAQABAD6AAAAnQMAAAAA&#10;">
                  <v:shape id="_x0000_s1248" type="#_x0000_t202" style="position:absolute;top:1066;width:4419;height:32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nQ7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W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5mdDvwAAANwAAAAPAAAAAAAAAAAAAAAAAJgCAABkcnMvZG93bnJl&#10;di54bWxQSwUGAAAAAAQABAD1AAAAhAMAAAAA&#10;" filled="f" stroked="f">
                    <v:textbox>
                      <w:txbxContent>
                        <w:p w:rsidR="007F5446" w:rsidRPr="00D8590D" w:rsidRDefault="007F5446" w:rsidP="00E33FA2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2"/>
                              <w:szCs w:val="8"/>
                            </w:rPr>
                          </w:pPr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  <w:szCs w:val="28"/>
                              </w:rPr>
                              <m:t>α</m:t>
                            </m:r>
                          </m:oMath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20"/>
                              <w:szCs w:val="28"/>
                            </w:rPr>
                            <w:t xml:space="preserve"> </w:t>
                          </w:r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20"/>
                              <w:szCs w:val="28"/>
                            </w:rPr>
                            <w:t xml:space="preserve">= </w:t>
                          </w:r>
                        </w:p>
                      </w:txbxContent>
                    </v:textbox>
                  </v:shape>
                  <v:shape id="_x0000_s1249" type="#_x0000_t202" style="position:absolute;left:2438;top:381;width:8692;height:4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rC2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a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6rC2MMAAADcAAAADwAAAAAAAAAAAAAAAACYAgAAZHJzL2Rv&#10;d25yZXYueG1sUEsFBgAAAAAEAAQA9QAAAIgDAAAAAA==&#10;" filled="f" stroked="f">
                    <v:textbox>
                      <w:txbxContent>
                        <w:p w:rsidR="007F5446" w:rsidRPr="00D8590D" w:rsidRDefault="007F5446" w:rsidP="00E33FA2">
                          <w:pPr>
                            <w:jc w:val="both"/>
                            <w:rPr>
                              <w:rFonts w:asciiTheme="minorHAnsi" w:eastAsiaTheme="minorEastAsia" w:hAnsiTheme="minorHAnsi" w:cstheme="minorBidi"/>
                              <w:b/>
                              <w:sz w:val="22"/>
                            </w:rPr>
                          </w:pPr>
                          <m:oMathPara>
                            <m:oMathParaPr>
                              <m:jc m:val="left"/>
                            </m:oMathPara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/>
                                      <w:i/>
                                      <w:sz w:val="18"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/>
                                          <w:i/>
                                          <w:sz w:val="18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sz w:val="18"/>
                                        </w:rPr>
                                        <m:t>n-2</m:t>
                                      </m:r>
                                    </m:e>
                                  </m:d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sz w:val="18"/>
                                    </w:rPr>
                                    <m:t>∙180°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8"/>
                                    </w:rPr>
                                    <m:t>n</m:t>
                                  </m:r>
                                </m:den>
                              </m:f>
                            </m:oMath>
                          </m:oMathPara>
                        </w:p>
                        <w:p w:rsidR="007F5446" w:rsidRPr="00D8590D" w:rsidRDefault="007F5446" w:rsidP="00E33FA2">
                          <w:pPr>
                            <w:rPr>
                              <w:rFonts w:asciiTheme="minorHAnsi" w:eastAsiaTheme="minorEastAsia" w:hAnsiTheme="minorHAnsi" w:cstheme="minorBidi"/>
                              <w:b/>
                              <w:sz w:val="10"/>
                              <w:szCs w:val="8"/>
                            </w:rPr>
                          </w:pPr>
                          <w:r w:rsidRPr="00D8590D">
                            <w:rPr>
                              <w:rFonts w:asciiTheme="minorHAnsi" w:eastAsiaTheme="minorEastAsia" w:hAnsiTheme="minorHAnsi" w:cstheme="minorBidi"/>
                              <w:b/>
                              <w:sz w:val="6"/>
                              <w:szCs w:val="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7C2FA9" w:rsidRDefault="007C2FA9"/>
    <w:p w:rsidR="003F7B3A" w:rsidRPr="00AE5705" w:rsidRDefault="00AB5FEE" w:rsidP="003F7B3A">
      <w:r>
        <w:rPr>
          <w:noProof/>
        </w:rPr>
        <mc:AlternateContent>
          <mc:Choice Requires="wps">
            <w:drawing>
              <wp:anchor distT="0" distB="0" distL="114300" distR="114300" simplePos="0" relativeHeight="251431936" behindDoc="0" locked="0" layoutInCell="1" allowOverlap="1" wp14:anchorId="79DC4BC9" wp14:editId="13545010">
                <wp:simplePos x="0" y="0"/>
                <wp:positionH relativeFrom="column">
                  <wp:posOffset>1651635</wp:posOffset>
                </wp:positionH>
                <wp:positionV relativeFrom="paragraph">
                  <wp:posOffset>76835</wp:posOffset>
                </wp:positionV>
                <wp:extent cx="2646045" cy="617220"/>
                <wp:effectExtent l="0" t="0" r="0" b="0"/>
                <wp:wrapSquare wrapText="bothSides"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F5446" w:rsidRDefault="007F544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250" type="#_x0000_t202" style="position:absolute;margin-left:130.05pt;margin-top:6.05pt;width:208.35pt;height:48.6pt;z-index:251431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78xuAIAAMA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" filled="f" stroked="f">
                <v:textbox style="mso-fit-shape-to-text:t">
                  <w:txbxContent>
                    <w:p w:rsidR="007F5446" w:rsidRDefault="007F5446"/>
                  </w:txbxContent>
                </v:textbox>
                <w10:wrap type="square"/>
              </v:shape>
            </w:pict>
          </mc:Fallback>
        </mc:AlternateContent>
      </w:r>
    </w:p>
    <w:sectPr w:rsidR="003F7B3A" w:rsidRPr="00AE5705" w:rsidSect="007F5446">
      <w:headerReference w:type="default" r:id="rId65"/>
      <w:footerReference w:type="default" r:id="rId66"/>
      <w:pgSz w:w="11906" w:h="16838"/>
      <w:pgMar w:top="1135" w:right="849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5446" w:rsidRDefault="007F5446" w:rsidP="003F7B3A">
      <w:r>
        <w:separator/>
      </w:r>
    </w:p>
  </w:endnote>
  <w:endnote w:type="continuationSeparator" w:id="0">
    <w:p w:rsidR="007F5446" w:rsidRDefault="007F5446" w:rsidP="003F7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5446" w:rsidRPr="007F5446" w:rsidRDefault="007F5446" w:rsidP="00E602BF">
    <w:pPr>
      <w:pStyle w:val="Podnoje"/>
      <w:jc w:val="right"/>
      <w:rPr>
        <w:color w:val="595959" w:themeColor="text1" w:themeTint="A6"/>
      </w:rPr>
    </w:pPr>
    <w:sdt>
      <w:sdtPr>
        <w:id w:val="446202085"/>
        <w:docPartObj>
          <w:docPartGallery w:val="Page Numbers (Top of Page)"/>
          <w:docPartUnique/>
        </w:docPartObj>
      </w:sdtPr>
      <w:sdtEndPr>
        <w:rPr>
          <w:color w:val="595959" w:themeColor="text1" w:themeTint="A6"/>
        </w:rPr>
      </w:sdtEndPr>
      <w:sdtContent>
        <w:r w:rsidRPr="007F5446">
          <w:rPr>
            <w:color w:val="595959" w:themeColor="text1" w:themeTint="A6"/>
            <w:sz w:val="20"/>
            <w:szCs w:val="20"/>
          </w:rPr>
          <w:fldChar w:fldCharType="begin"/>
        </w:r>
        <w:r w:rsidRPr="007F5446">
          <w:rPr>
            <w:color w:val="595959" w:themeColor="text1" w:themeTint="A6"/>
            <w:sz w:val="20"/>
            <w:szCs w:val="20"/>
          </w:rPr>
          <w:instrText>PAGE   \* MERGEFORMAT</w:instrText>
        </w:r>
        <w:r w:rsidRPr="007F5446">
          <w:rPr>
            <w:color w:val="595959" w:themeColor="text1" w:themeTint="A6"/>
            <w:sz w:val="20"/>
            <w:szCs w:val="20"/>
          </w:rPr>
          <w:fldChar w:fldCharType="separate"/>
        </w:r>
        <w:r w:rsidR="00CE282C">
          <w:rPr>
            <w:noProof/>
            <w:color w:val="595959" w:themeColor="text1" w:themeTint="A6"/>
            <w:sz w:val="20"/>
            <w:szCs w:val="20"/>
          </w:rPr>
          <w:t>2</w:t>
        </w:r>
        <w:r w:rsidRPr="007F5446">
          <w:rPr>
            <w:color w:val="595959" w:themeColor="text1" w:themeTint="A6"/>
            <w:sz w:val="20"/>
            <w:szCs w:val="20"/>
          </w:rPr>
          <w:fldChar w:fldCharType="end"/>
        </w:r>
      </w:sdtContent>
    </w:sdt>
  </w:p>
  <w:p w:rsidR="007F5446" w:rsidRPr="0079335D" w:rsidRDefault="007F5446" w:rsidP="007F5446">
    <w:pPr>
      <w:tabs>
        <w:tab w:val="center" w:pos="4820"/>
        <w:tab w:val="right" w:pos="9923"/>
      </w:tabs>
      <w:rPr>
        <w:color w:val="5F5F5F"/>
        <w:sz w:val="18"/>
      </w:rPr>
    </w:pPr>
    <w:r w:rsidRPr="00090F80">
      <w:rPr>
        <w:color w:val="5F5F5F"/>
        <w:sz w:val="18"/>
      </w:rPr>
      <w:t>Antonija Horvatek</w:t>
    </w:r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5446" w:rsidRDefault="007F5446" w:rsidP="003F7B3A">
      <w:r>
        <w:separator/>
      </w:r>
    </w:p>
  </w:footnote>
  <w:footnote w:type="continuationSeparator" w:id="0">
    <w:p w:rsidR="007F5446" w:rsidRDefault="007F5446" w:rsidP="003F7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5446" w:rsidRDefault="007F5446" w:rsidP="004415F8">
    <w:pPr>
      <w:pStyle w:val="Zaglavlje"/>
      <w:jc w:val="center"/>
      <w:rPr>
        <w:b/>
        <w:sz w:val="28"/>
        <w:u w:val="single"/>
      </w:rPr>
    </w:pPr>
  </w:p>
  <w:p w:rsidR="007F5446" w:rsidRPr="004415F8" w:rsidRDefault="007F5446" w:rsidP="004415F8">
    <w:pPr>
      <w:pStyle w:val="Zaglavlje"/>
      <w:jc w:val="center"/>
      <w:rPr>
        <w:b/>
        <w:sz w:val="28"/>
        <w:u w:val="single"/>
      </w:rPr>
    </w:pPr>
    <w:r w:rsidRPr="003D226A">
      <w:rPr>
        <w:b/>
        <w:sz w:val="28"/>
        <w:u w:val="single"/>
      </w:rPr>
      <w:t>Formule - geometrijsk</w:t>
    </w:r>
    <w:r>
      <w:rPr>
        <w:b/>
        <w:sz w:val="28"/>
        <w:u w:val="single"/>
      </w:rPr>
      <w:t>i</w:t>
    </w:r>
    <w:r w:rsidRPr="003D226A">
      <w:rPr>
        <w:b/>
        <w:sz w:val="28"/>
        <w:u w:val="single"/>
      </w:rPr>
      <w:t xml:space="preserve"> </w:t>
    </w:r>
    <w:r>
      <w:rPr>
        <w:b/>
        <w:sz w:val="28"/>
        <w:u w:val="single"/>
      </w:rPr>
      <w:t xml:space="preserve">likovi </w:t>
    </w:r>
    <w:r w:rsidRPr="003D226A">
      <w:rPr>
        <w:b/>
        <w:sz w:val="28"/>
        <w:u w:val="single"/>
      </w:rPr>
      <w:t>- osnovna škol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819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49D"/>
    <w:rsid w:val="00062041"/>
    <w:rsid w:val="000843AC"/>
    <w:rsid w:val="000A3F20"/>
    <w:rsid w:val="000A5100"/>
    <w:rsid w:val="000A5A83"/>
    <w:rsid w:val="000A7B7C"/>
    <w:rsid w:val="000B533F"/>
    <w:rsid w:val="000C0E53"/>
    <w:rsid w:val="000C5EA7"/>
    <w:rsid w:val="00100CDA"/>
    <w:rsid w:val="001278B9"/>
    <w:rsid w:val="00133CC5"/>
    <w:rsid w:val="0013719F"/>
    <w:rsid w:val="00140007"/>
    <w:rsid w:val="001B308C"/>
    <w:rsid w:val="001B65E0"/>
    <w:rsid w:val="001C6ABB"/>
    <w:rsid w:val="002B78A1"/>
    <w:rsid w:val="002E5887"/>
    <w:rsid w:val="002E5F57"/>
    <w:rsid w:val="0031515C"/>
    <w:rsid w:val="0033395F"/>
    <w:rsid w:val="00343700"/>
    <w:rsid w:val="00393CFC"/>
    <w:rsid w:val="003B4828"/>
    <w:rsid w:val="003B7005"/>
    <w:rsid w:val="003D15C3"/>
    <w:rsid w:val="003F7B3A"/>
    <w:rsid w:val="00423EBC"/>
    <w:rsid w:val="004342FB"/>
    <w:rsid w:val="004415F8"/>
    <w:rsid w:val="00471C1D"/>
    <w:rsid w:val="00473784"/>
    <w:rsid w:val="00476207"/>
    <w:rsid w:val="004C2659"/>
    <w:rsid w:val="00547E2D"/>
    <w:rsid w:val="00560A8E"/>
    <w:rsid w:val="0057319E"/>
    <w:rsid w:val="00591D4C"/>
    <w:rsid w:val="005B5AAD"/>
    <w:rsid w:val="005C293E"/>
    <w:rsid w:val="00630223"/>
    <w:rsid w:val="00695162"/>
    <w:rsid w:val="007031E3"/>
    <w:rsid w:val="00782025"/>
    <w:rsid w:val="00783A8E"/>
    <w:rsid w:val="007864D7"/>
    <w:rsid w:val="0079431D"/>
    <w:rsid w:val="007C165E"/>
    <w:rsid w:val="007C2FA9"/>
    <w:rsid w:val="007E4933"/>
    <w:rsid w:val="007E579E"/>
    <w:rsid w:val="007F5446"/>
    <w:rsid w:val="00844F81"/>
    <w:rsid w:val="00882C58"/>
    <w:rsid w:val="008A05AA"/>
    <w:rsid w:val="0098202B"/>
    <w:rsid w:val="0098270C"/>
    <w:rsid w:val="00991910"/>
    <w:rsid w:val="009C1703"/>
    <w:rsid w:val="009F289F"/>
    <w:rsid w:val="00A02ACE"/>
    <w:rsid w:val="00A046DC"/>
    <w:rsid w:val="00A12307"/>
    <w:rsid w:val="00A706B0"/>
    <w:rsid w:val="00A7328E"/>
    <w:rsid w:val="00A77DEC"/>
    <w:rsid w:val="00A9049D"/>
    <w:rsid w:val="00AA3F14"/>
    <w:rsid w:val="00AB5FEE"/>
    <w:rsid w:val="00AE5705"/>
    <w:rsid w:val="00B921FF"/>
    <w:rsid w:val="00B978E6"/>
    <w:rsid w:val="00BB7B2A"/>
    <w:rsid w:val="00BC5B45"/>
    <w:rsid w:val="00C1252E"/>
    <w:rsid w:val="00C14B9F"/>
    <w:rsid w:val="00C3099E"/>
    <w:rsid w:val="00CA4276"/>
    <w:rsid w:val="00CE282C"/>
    <w:rsid w:val="00D1521B"/>
    <w:rsid w:val="00D8590D"/>
    <w:rsid w:val="00D8635E"/>
    <w:rsid w:val="00DA661D"/>
    <w:rsid w:val="00DB4A36"/>
    <w:rsid w:val="00DF44DB"/>
    <w:rsid w:val="00E00AFE"/>
    <w:rsid w:val="00E1217A"/>
    <w:rsid w:val="00E24DA9"/>
    <w:rsid w:val="00E33FA2"/>
    <w:rsid w:val="00E509D9"/>
    <w:rsid w:val="00E511DD"/>
    <w:rsid w:val="00E602BF"/>
    <w:rsid w:val="00E73B86"/>
    <w:rsid w:val="00E87CD8"/>
    <w:rsid w:val="00E958B4"/>
    <w:rsid w:val="00EA429D"/>
    <w:rsid w:val="00EA45DB"/>
    <w:rsid w:val="00ED6479"/>
    <w:rsid w:val="00EE02BF"/>
    <w:rsid w:val="00F33470"/>
    <w:rsid w:val="00F5652E"/>
    <w:rsid w:val="00FA2F37"/>
    <w:rsid w:val="00FB4AE8"/>
    <w:rsid w:val="00FB603F"/>
    <w:rsid w:val="00FD7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0223"/>
    <w:rPr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0C0E53"/>
    <w:rPr>
      <w:color w:val="808080"/>
    </w:rPr>
  </w:style>
  <w:style w:type="paragraph" w:styleId="Tekstbalonia">
    <w:name w:val="Balloon Text"/>
    <w:basedOn w:val="Normal"/>
    <w:link w:val="TekstbaloniaChar"/>
    <w:rsid w:val="000C0E53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0C0E53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F7B3A"/>
    <w:rPr>
      <w:sz w:val="24"/>
      <w:szCs w:val="24"/>
    </w:rPr>
  </w:style>
  <w:style w:type="paragraph" w:styleId="Podnoje">
    <w:name w:val="footer"/>
    <w:basedOn w:val="Normal"/>
    <w:link w:val="Podno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F7B3A"/>
    <w:rPr>
      <w:sz w:val="24"/>
      <w:szCs w:val="24"/>
    </w:rPr>
  </w:style>
  <w:style w:type="character" w:styleId="Hiperveza">
    <w:name w:val="Hyperlink"/>
    <w:basedOn w:val="Zadanifontodlomka"/>
    <w:uiPriority w:val="99"/>
    <w:rsid w:val="001B65E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0223"/>
    <w:rPr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0C0E53"/>
    <w:rPr>
      <w:color w:val="808080"/>
    </w:rPr>
  </w:style>
  <w:style w:type="paragraph" w:styleId="Tekstbalonia">
    <w:name w:val="Balloon Text"/>
    <w:basedOn w:val="Normal"/>
    <w:link w:val="TekstbaloniaChar"/>
    <w:rsid w:val="000C0E53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0C0E53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F7B3A"/>
    <w:rPr>
      <w:sz w:val="24"/>
      <w:szCs w:val="24"/>
    </w:rPr>
  </w:style>
  <w:style w:type="paragraph" w:styleId="Podnoje">
    <w:name w:val="footer"/>
    <w:basedOn w:val="Normal"/>
    <w:link w:val="Podno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F7B3A"/>
    <w:rPr>
      <w:sz w:val="24"/>
      <w:szCs w:val="24"/>
    </w:rPr>
  </w:style>
  <w:style w:type="character" w:styleId="Hiperveza">
    <w:name w:val="Hyperlink"/>
    <w:basedOn w:val="Zadanifontodlomka"/>
    <w:uiPriority w:val="99"/>
    <w:rsid w:val="001B65E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png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21.png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8" Type="http://schemas.openxmlformats.org/officeDocument/2006/relationships/image" Target="media/image1.png"/><Relationship Id="rId51" Type="http://schemas.openxmlformats.org/officeDocument/2006/relationships/image" Target="media/image42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30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982AAA-5F52-4239-B1D5-47CA3C9EB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9</TotalTime>
  <Pages>2</Pages>
  <Words>0</Words>
  <Characters>123</Characters>
  <Application>Microsoft Office Word</Application>
  <DocSecurity>0</DocSecurity>
  <Lines>1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Formule – početak cjeline „Geometrijska tijela“</vt:lpstr>
    </vt:vector>
  </TitlesOfParts>
  <Company>MZOŠ</Company>
  <LinksUpToDate>false</LinksUpToDate>
  <CharactersWithSpaces>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e – početak cjeline „Geometrijska tijela“</dc:title>
  <dc:creator>Korisnik</dc:creator>
  <cp:lastModifiedBy>Antonija Horvatek</cp:lastModifiedBy>
  <cp:revision>37</cp:revision>
  <cp:lastPrinted>2015-03-25T11:29:00Z</cp:lastPrinted>
  <dcterms:created xsi:type="dcterms:W3CDTF">2014-02-28T16:34:00Z</dcterms:created>
  <dcterms:modified xsi:type="dcterms:W3CDTF">2015-03-25T11:29:00Z</dcterms:modified>
</cp:coreProperties>
</file>